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348C0A3" w14:textId="0CEBE4B5" w:rsidR="00B57E32" w:rsidRPr="008457E5" w:rsidRDefault="00B57E32" w:rsidP="00470863">
      <w:pPr>
        <w:spacing w:after="0" w:line="240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lang w:val="ru-RU"/>
        </w:rPr>
      </w:pPr>
    </w:p>
    <w:p w14:paraId="79131A75" w14:textId="77777777" w:rsidR="00B57E32" w:rsidRPr="0068181E" w:rsidRDefault="00B57E32" w:rsidP="00470863">
      <w:pPr>
        <w:spacing w:after="0" w:line="240" w:lineRule="auto"/>
        <w:ind w:firstLine="284"/>
        <w:contextualSpacing/>
        <w:jc w:val="center"/>
        <w:rPr>
          <w:rFonts w:ascii="Times New Roman" w:eastAsia="Calibri" w:hAnsi="Times New Roman" w:cs="Times New Roman"/>
          <w:noProof/>
          <w:sz w:val="28"/>
        </w:rPr>
      </w:pPr>
      <w:r w:rsidRPr="0068181E">
        <w:rPr>
          <w:rFonts w:ascii="Times New Roman" w:eastAsiaTheme="minorHAnsi" w:hAnsi="Times New Roman" w:cs="Times New Roman"/>
          <w:noProof/>
          <w:lang w:val="ru-RU" w:eastAsia="ru-RU"/>
        </w:rPr>
        <w:drawing>
          <wp:anchor distT="0" distB="0" distL="114300" distR="114300" simplePos="0" relativeHeight="251659264" behindDoc="1" locked="0" layoutInCell="0" allowOverlap="1" wp14:anchorId="12E63B77" wp14:editId="258412C2">
            <wp:simplePos x="0" y="0"/>
            <wp:positionH relativeFrom="column">
              <wp:posOffset>234315</wp:posOffset>
            </wp:positionH>
            <wp:positionV relativeFrom="paragraph">
              <wp:posOffset>127000</wp:posOffset>
            </wp:positionV>
            <wp:extent cx="1638300" cy="1299845"/>
            <wp:effectExtent l="0" t="0" r="0" b="0"/>
            <wp:wrapTight wrapText="right">
              <wp:wrapPolygon edited="0">
                <wp:start x="8037" y="0"/>
                <wp:lineTo x="5777" y="633"/>
                <wp:lineTo x="1005" y="4115"/>
                <wp:lineTo x="0" y="8547"/>
                <wp:lineTo x="0" y="12029"/>
                <wp:lineTo x="753" y="15828"/>
                <wp:lineTo x="5023" y="20260"/>
                <wp:lineTo x="8037" y="21210"/>
                <wp:lineTo x="8791" y="21210"/>
                <wp:lineTo x="12307" y="21210"/>
                <wp:lineTo x="13060" y="21210"/>
                <wp:lineTo x="16326" y="20260"/>
                <wp:lineTo x="20847" y="15195"/>
                <wp:lineTo x="21349" y="11080"/>
                <wp:lineTo x="21349" y="9180"/>
                <wp:lineTo x="20344" y="4115"/>
                <wp:lineTo x="15070" y="317"/>
                <wp:lineTo x="13060" y="0"/>
                <wp:lineTo x="8037" y="0"/>
              </wp:wrapPolygon>
            </wp:wrapTight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99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CEAF443" w14:textId="77777777" w:rsidR="00B57E32" w:rsidRPr="0068181E" w:rsidRDefault="00B57E32" w:rsidP="00470863">
      <w:pPr>
        <w:spacing w:after="0" w:line="240" w:lineRule="auto"/>
        <w:ind w:firstLine="284"/>
        <w:contextualSpacing/>
        <w:jc w:val="center"/>
        <w:rPr>
          <w:rFonts w:ascii="Times New Roman" w:eastAsia="Calibri" w:hAnsi="Times New Roman" w:cs="Times New Roman"/>
          <w:noProof/>
          <w:sz w:val="28"/>
        </w:rPr>
      </w:pPr>
      <w:r w:rsidRPr="0068181E">
        <w:rPr>
          <w:rFonts w:ascii="Times New Roman" w:eastAsia="Calibri" w:hAnsi="Times New Roman" w:cs="Times New Roman"/>
          <w:noProof/>
          <w:sz w:val="28"/>
        </w:rPr>
        <w:t>МІНІСТЕРСТВО ОСВІТИ І НАУКИ УКРАЇНИ</w:t>
      </w:r>
    </w:p>
    <w:p w14:paraId="0CA98EA0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center"/>
        <w:rPr>
          <w:rFonts w:ascii="Times New Roman" w:eastAsiaTheme="minorHAnsi" w:hAnsi="Times New Roman" w:cs="Times New Roman"/>
          <w:b/>
          <w:noProof/>
          <w:sz w:val="28"/>
          <w:szCs w:val="24"/>
        </w:rPr>
      </w:pPr>
    </w:p>
    <w:p w14:paraId="5FD15356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center"/>
        <w:rPr>
          <w:rFonts w:ascii="Times New Roman" w:eastAsiaTheme="minorHAnsi" w:hAnsi="Times New Roman" w:cs="Times New Roman"/>
          <w:noProof/>
          <w:sz w:val="28"/>
          <w:szCs w:val="24"/>
        </w:rPr>
      </w:pPr>
      <w:r w:rsidRPr="0068181E">
        <w:rPr>
          <w:rFonts w:ascii="Times New Roman" w:eastAsiaTheme="minorHAnsi" w:hAnsi="Times New Roman" w:cs="Times New Roman"/>
          <w:b/>
          <w:noProof/>
          <w:sz w:val="28"/>
          <w:szCs w:val="24"/>
        </w:rPr>
        <w:t>Український державний університет науки і технологій</w:t>
      </w:r>
    </w:p>
    <w:p w14:paraId="7C76E175" w14:textId="77777777" w:rsidR="00B57E32" w:rsidRPr="0068181E" w:rsidRDefault="00B57E32" w:rsidP="00470863">
      <w:pPr>
        <w:widowControl w:val="0"/>
        <w:spacing w:after="0" w:line="240" w:lineRule="auto"/>
        <w:ind w:firstLine="284"/>
        <w:rPr>
          <w:rFonts w:ascii="Times New Roman" w:eastAsiaTheme="minorHAnsi" w:hAnsi="Times New Roman" w:cs="Times New Roman"/>
          <w:noProof/>
          <w:sz w:val="28"/>
          <w:szCs w:val="24"/>
        </w:rPr>
      </w:pPr>
    </w:p>
    <w:p w14:paraId="77B42FD3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</w:rPr>
      </w:pPr>
      <w:r w:rsidRPr="0068181E">
        <w:rPr>
          <w:rFonts w:ascii="Times New Roman" w:eastAsia="Calibri" w:hAnsi="Times New Roman" w:cs="Times New Roman"/>
          <w:noProof/>
          <w:sz w:val="28"/>
        </w:rPr>
        <w:t>Кафедра «Комп’ютерні інформаційні технології»</w:t>
      </w:r>
    </w:p>
    <w:p w14:paraId="569BA843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2C9300DC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1E94CEB1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4DCA1CD0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5DC04076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3375D419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4A5685C5" w14:textId="034679FE" w:rsidR="00B57E32" w:rsidRPr="00632B88" w:rsidRDefault="001D298D" w:rsidP="00470863">
      <w:pPr>
        <w:widowControl w:val="0"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lang w:val="ru-RU"/>
        </w:rPr>
      </w:pPr>
      <w:r>
        <w:rPr>
          <w:rFonts w:ascii="Times New Roman" w:eastAsia="Calibri" w:hAnsi="Times New Roman" w:cs="Times New Roman"/>
          <w:b/>
          <w:noProof/>
          <w:sz w:val="28"/>
        </w:rPr>
        <w:t>Лабораторна робота №</w:t>
      </w:r>
      <w:r w:rsidR="00612557">
        <w:rPr>
          <w:rFonts w:ascii="Times New Roman" w:eastAsia="Calibri" w:hAnsi="Times New Roman" w:cs="Times New Roman"/>
          <w:b/>
          <w:noProof/>
          <w:sz w:val="28"/>
          <w:lang w:val="ru-RU"/>
        </w:rPr>
        <w:t>3</w:t>
      </w:r>
    </w:p>
    <w:p w14:paraId="7456A35D" w14:textId="7F7800F0" w:rsidR="00B57E32" w:rsidRPr="0068181E" w:rsidRDefault="00B57E32" w:rsidP="00470863">
      <w:pPr>
        <w:autoSpaceDE w:val="0"/>
        <w:autoSpaceDN w:val="0"/>
        <w:adjustRightInd w:val="0"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</w:rPr>
      </w:pPr>
      <w:r w:rsidRPr="0068181E">
        <w:rPr>
          <w:rFonts w:ascii="Times New Roman" w:eastAsia="Calibri" w:hAnsi="Times New Roman" w:cs="Times New Roman"/>
          <w:b/>
          <w:noProof/>
          <w:sz w:val="28"/>
        </w:rPr>
        <w:br/>
        <w:t>з дисципліни «</w:t>
      </w:r>
      <w:r w:rsidR="00D378D5">
        <w:rPr>
          <w:rFonts w:ascii="Times New Roman" w:eastAsia="Calibri" w:hAnsi="Times New Roman" w:cs="Times New Roman"/>
          <w:b/>
          <w:noProof/>
          <w:sz w:val="28"/>
        </w:rPr>
        <w:t>Якість програмного забезпечення</w:t>
      </w:r>
      <w:r w:rsidRPr="0068181E">
        <w:rPr>
          <w:rFonts w:ascii="Times New Roman" w:eastAsia="Calibri" w:hAnsi="Times New Roman" w:cs="Times New Roman"/>
          <w:b/>
          <w:noProof/>
          <w:sz w:val="28"/>
        </w:rPr>
        <w:t>»</w:t>
      </w:r>
    </w:p>
    <w:p w14:paraId="3AC62DF5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</w:rPr>
      </w:pPr>
    </w:p>
    <w:p w14:paraId="5FDDDD8E" w14:textId="77777777" w:rsidR="00B57E32" w:rsidRPr="0068181E" w:rsidRDefault="00B57E32" w:rsidP="00470863">
      <w:pPr>
        <w:shd w:val="clear" w:color="auto" w:fill="FFFFFF"/>
        <w:spacing w:after="100" w:afterAutospacing="1" w:line="240" w:lineRule="auto"/>
        <w:ind w:firstLine="284"/>
        <w:jc w:val="center"/>
        <w:outlineLvl w:val="1"/>
        <w:rPr>
          <w:rFonts w:ascii="Times New Roman" w:eastAsia="Calibri" w:hAnsi="Times New Roman" w:cs="Times New Roman"/>
          <w:b/>
          <w:bCs/>
          <w:noProof/>
          <w:sz w:val="28"/>
          <w:lang w:eastAsia="ru-RU"/>
        </w:rPr>
      </w:pPr>
      <w:r w:rsidRPr="0068181E">
        <w:rPr>
          <w:rFonts w:ascii="Times New Roman" w:eastAsia="Calibri" w:hAnsi="Times New Roman" w:cs="Times New Roman"/>
          <w:b/>
          <w:bCs/>
          <w:noProof/>
          <w:sz w:val="28"/>
          <w:lang w:eastAsia="ru-RU"/>
        </w:rPr>
        <w:t xml:space="preserve">на тему: </w:t>
      </w:r>
    </w:p>
    <w:p w14:paraId="5D896A59" w14:textId="62D8CE85" w:rsidR="00B57E32" w:rsidRPr="001E5923" w:rsidRDefault="00B57E32" w:rsidP="00470863">
      <w:pPr>
        <w:spacing w:line="240" w:lineRule="auto"/>
        <w:ind w:firstLine="284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68181E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«</w:t>
      </w:r>
      <w:r w:rsidR="00612557">
        <w:rPr>
          <w:rFonts w:ascii="Times New Roman" w:hAnsi="Times New Roman" w:cs="Times New Roman"/>
          <w:noProof/>
          <w:sz w:val="28"/>
          <w:szCs w:val="28"/>
        </w:rPr>
        <w:t>Проектування структур даних ефективних за показниками обчислювальної складності</w:t>
      </w:r>
      <w:r w:rsidR="00BC5046">
        <w:rPr>
          <w:rFonts w:ascii="Times New Roman" w:hAnsi="Times New Roman" w:cs="Times New Roman"/>
          <w:sz w:val="28"/>
          <w:szCs w:val="28"/>
        </w:rPr>
        <w:t>»</w:t>
      </w:r>
    </w:p>
    <w:p w14:paraId="7BC1C965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szCs w:val="20"/>
        </w:rPr>
      </w:pPr>
    </w:p>
    <w:p w14:paraId="54582B90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558C2786" w14:textId="77777777" w:rsidR="00B57E32" w:rsidRPr="0068181E" w:rsidRDefault="00B57E32" w:rsidP="00470863">
      <w:pPr>
        <w:widowControl w:val="0"/>
        <w:tabs>
          <w:tab w:val="left" w:pos="7056"/>
        </w:tabs>
        <w:spacing w:after="0" w:line="240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</w:rPr>
      </w:pPr>
      <w:r w:rsidRPr="0068181E">
        <w:rPr>
          <w:rFonts w:ascii="Times New Roman" w:eastAsia="Calibri" w:hAnsi="Times New Roman" w:cs="Times New Roman"/>
          <w:noProof/>
          <w:sz w:val="28"/>
        </w:rPr>
        <w:t xml:space="preserve">  </w:t>
      </w:r>
    </w:p>
    <w:p w14:paraId="7CD53550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1A6B4503" w14:textId="2552327F" w:rsidR="00B57E32" w:rsidRPr="0068181E" w:rsidRDefault="00B57E32" w:rsidP="00470863">
      <w:pPr>
        <w:widowControl w:val="0"/>
        <w:spacing w:after="0" w:line="240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</w:rPr>
      </w:pPr>
      <w:r w:rsidRPr="0068181E">
        <w:rPr>
          <w:rFonts w:ascii="Times New Roman" w:eastAsia="Calibri" w:hAnsi="Times New Roman" w:cs="Times New Roman"/>
          <w:noProof/>
          <w:sz w:val="28"/>
        </w:rPr>
        <w:t>Викона</w:t>
      </w:r>
      <w:r w:rsidR="005B758C">
        <w:rPr>
          <w:rFonts w:ascii="Times New Roman" w:eastAsia="Calibri" w:hAnsi="Times New Roman" w:cs="Times New Roman"/>
          <w:noProof/>
          <w:sz w:val="28"/>
        </w:rPr>
        <w:t>ла</w:t>
      </w:r>
      <w:r w:rsidRPr="0068181E">
        <w:rPr>
          <w:rFonts w:ascii="Times New Roman" w:eastAsia="Calibri" w:hAnsi="Times New Roman" w:cs="Times New Roman"/>
          <w:noProof/>
          <w:sz w:val="28"/>
        </w:rPr>
        <w:t xml:space="preserve">:       </w:t>
      </w:r>
    </w:p>
    <w:p w14:paraId="20433CD0" w14:textId="5758E22A" w:rsidR="00B57E32" w:rsidRPr="0068181E" w:rsidRDefault="005B758C" w:rsidP="00470863">
      <w:pPr>
        <w:widowControl w:val="0"/>
        <w:spacing w:after="0" w:line="240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</w:rPr>
      </w:pPr>
      <w:r>
        <w:rPr>
          <w:rFonts w:ascii="Times New Roman" w:eastAsia="Calibri" w:hAnsi="Times New Roman" w:cs="Times New Roman"/>
          <w:noProof/>
          <w:sz w:val="28"/>
        </w:rPr>
        <w:t>с</w:t>
      </w:r>
      <w:r w:rsidR="00B57E32" w:rsidRPr="0068181E">
        <w:rPr>
          <w:rFonts w:ascii="Times New Roman" w:eastAsia="Calibri" w:hAnsi="Times New Roman" w:cs="Times New Roman"/>
          <w:noProof/>
          <w:sz w:val="28"/>
        </w:rPr>
        <w:t>тудент</w:t>
      </w:r>
      <w:r>
        <w:rPr>
          <w:rFonts w:ascii="Times New Roman" w:eastAsia="Calibri" w:hAnsi="Times New Roman" w:cs="Times New Roman"/>
          <w:noProof/>
          <w:sz w:val="28"/>
        </w:rPr>
        <w:t>ка</w:t>
      </w:r>
      <w:r w:rsidR="00B57E32" w:rsidRPr="0068181E">
        <w:rPr>
          <w:rFonts w:ascii="Times New Roman" w:eastAsia="Calibri" w:hAnsi="Times New Roman" w:cs="Times New Roman"/>
          <w:noProof/>
          <w:sz w:val="28"/>
        </w:rPr>
        <w:t xml:space="preserve"> гр. ПЗ2011 </w:t>
      </w:r>
    </w:p>
    <w:p w14:paraId="4E80BE4B" w14:textId="2A4135E5" w:rsidR="00B57E32" w:rsidRPr="0068181E" w:rsidRDefault="005B758C" w:rsidP="00470863">
      <w:pPr>
        <w:widowControl w:val="0"/>
        <w:spacing w:after="0" w:line="240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</w:rPr>
      </w:pPr>
      <w:r>
        <w:rPr>
          <w:rFonts w:ascii="Times New Roman" w:eastAsia="Calibri" w:hAnsi="Times New Roman" w:cs="Times New Roman"/>
          <w:noProof/>
          <w:sz w:val="28"/>
        </w:rPr>
        <w:t>Костюк Анастасія Сергіївна</w:t>
      </w:r>
    </w:p>
    <w:p w14:paraId="3C112F12" w14:textId="3910F0E6" w:rsidR="00B57E32" w:rsidRPr="0068181E" w:rsidRDefault="00B57E32" w:rsidP="00470863">
      <w:pPr>
        <w:widowControl w:val="0"/>
        <w:spacing w:after="0" w:line="240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</w:rPr>
      </w:pPr>
      <w:r w:rsidRPr="0068181E">
        <w:rPr>
          <w:rFonts w:ascii="Times New Roman" w:eastAsia="Calibri" w:hAnsi="Times New Roman" w:cs="Times New Roman"/>
          <w:noProof/>
          <w:sz w:val="28"/>
        </w:rPr>
        <w:t xml:space="preserve">Прийняв: </w:t>
      </w:r>
    </w:p>
    <w:p w14:paraId="7A47879F" w14:textId="20FC2D0A" w:rsidR="00B57E32" w:rsidRPr="0068181E" w:rsidRDefault="00B57E32" w:rsidP="00470863">
      <w:pPr>
        <w:autoSpaceDE w:val="0"/>
        <w:autoSpaceDN w:val="0"/>
        <w:adjustRightInd w:val="0"/>
        <w:spacing w:after="0" w:line="240" w:lineRule="auto"/>
        <w:ind w:firstLine="284"/>
        <w:jc w:val="right"/>
        <w:rPr>
          <w:rFonts w:ascii="Times New Roman" w:eastAsiaTheme="minorHAnsi" w:hAnsi="Times New Roman" w:cs="Times New Roman"/>
          <w:noProof/>
          <w:sz w:val="28"/>
          <w:szCs w:val="28"/>
        </w:rPr>
      </w:pPr>
      <w:r w:rsidRPr="0068181E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 xml:space="preserve"> </w:t>
      </w:r>
      <w:r w:rsidR="00D378D5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>Куроп’ятник О.С.</w:t>
      </w:r>
      <w:r w:rsidRPr="0068181E"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 xml:space="preserve"> </w:t>
      </w:r>
      <w:r w:rsidRPr="0068181E">
        <w:rPr>
          <w:rFonts w:ascii="Times New Roman" w:eastAsiaTheme="minorHAnsi" w:hAnsi="Times New Roman" w:cs="Times New Roman"/>
          <w:noProof/>
          <w:sz w:val="28"/>
          <w:szCs w:val="28"/>
        </w:rPr>
        <w:t xml:space="preserve"> </w:t>
      </w:r>
    </w:p>
    <w:p w14:paraId="252AE6E9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</w:rPr>
      </w:pPr>
    </w:p>
    <w:p w14:paraId="79E92DC4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018DB018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33A92DCF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7C4F34AA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05A45AA1" w14:textId="77777777" w:rsidR="00B57E32" w:rsidRPr="0068181E" w:rsidRDefault="00B57E32" w:rsidP="00470863">
      <w:pPr>
        <w:widowControl w:val="0"/>
        <w:spacing w:after="0" w:line="240" w:lineRule="auto"/>
        <w:ind w:firstLine="284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0D358DE9" w14:textId="77777777" w:rsidR="00B57E32" w:rsidRDefault="00B57E32" w:rsidP="00470863">
      <w:pPr>
        <w:widowControl w:val="0"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44141FFA" w14:textId="77777777" w:rsidR="00470863" w:rsidRDefault="00470863" w:rsidP="00470863">
      <w:pPr>
        <w:widowControl w:val="0"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531B8F63" w14:textId="77777777" w:rsidR="00470863" w:rsidRDefault="00470863" w:rsidP="00470863">
      <w:pPr>
        <w:widowControl w:val="0"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358B370" w14:textId="77777777" w:rsidR="00470863" w:rsidRDefault="00470863" w:rsidP="00470863">
      <w:pPr>
        <w:widowControl w:val="0"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5CE8ADCC" w14:textId="77777777" w:rsidR="00470863" w:rsidRPr="0068181E" w:rsidRDefault="00470863" w:rsidP="00470863">
      <w:pPr>
        <w:widowControl w:val="0"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4098AB9B" w14:textId="77777777" w:rsidR="00BC5046" w:rsidRPr="0068181E" w:rsidRDefault="00BC5046" w:rsidP="00470863">
      <w:pPr>
        <w:widowControl w:val="0"/>
        <w:spacing w:after="0" w:line="240" w:lineRule="auto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832EF38" w14:textId="77777777" w:rsidR="00B57E32" w:rsidRPr="0068181E" w:rsidRDefault="00B57E32" w:rsidP="00470863">
      <w:pPr>
        <w:widowControl w:val="0"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768AE2EE" w14:textId="2F2F4F8E" w:rsidR="001D298D" w:rsidRDefault="005B758C" w:rsidP="00470863">
      <w:pPr>
        <w:widowControl w:val="0"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>Дніпро, 2023</w:t>
      </w:r>
    </w:p>
    <w:p w14:paraId="17058AFB" w14:textId="3F6ABF5C" w:rsidR="00D378D5" w:rsidRPr="00004A2E" w:rsidRDefault="00004A2E" w:rsidP="00470863">
      <w:pPr>
        <w:pStyle w:val="1"/>
        <w:rPr>
          <w:lang w:val="uk-UA"/>
        </w:rPr>
      </w:pPr>
      <w:r>
        <w:lastRenderedPageBreak/>
        <w:t xml:space="preserve">Лабораторна робота № </w:t>
      </w:r>
      <w:r w:rsidR="00612557">
        <w:rPr>
          <w:lang w:val="uk-UA"/>
        </w:rPr>
        <w:t>3</w:t>
      </w:r>
    </w:p>
    <w:p w14:paraId="64EA33F6" w14:textId="3DE46ABE" w:rsidR="001E5923" w:rsidRPr="008875E0" w:rsidRDefault="00326FC8" w:rsidP="00470863">
      <w:pPr>
        <w:spacing w:after="0" w:line="240" w:lineRule="auto"/>
        <w:rPr>
          <w:rFonts w:ascii="Times New Roman" w:hAnsi="Times New Roman" w:cs="Times New Roman"/>
          <w:noProof/>
          <w:sz w:val="24"/>
          <w:szCs w:val="28"/>
        </w:rPr>
      </w:pPr>
      <w:r w:rsidRPr="001E5923">
        <w:rPr>
          <w:rFonts w:ascii="Times New Roman" w:hAnsi="Times New Roman" w:cs="Times New Roman"/>
          <w:b/>
          <w:bCs/>
          <w:noProof/>
          <w:sz w:val="28"/>
          <w:szCs w:val="28"/>
        </w:rPr>
        <w:t>Тема</w:t>
      </w:r>
      <w:r w:rsidR="00D83A67" w:rsidRPr="001E5923">
        <w:rPr>
          <w:rFonts w:ascii="Times New Roman" w:hAnsi="Times New Roman" w:cs="Times New Roman"/>
          <w:b/>
          <w:bCs/>
          <w:noProof/>
          <w:sz w:val="28"/>
          <w:szCs w:val="28"/>
        </w:rPr>
        <w:t>.</w:t>
      </w:r>
      <w:r w:rsidRPr="001E5923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bookmarkStart w:id="0" w:name="_Hlk116976547"/>
      <w:r w:rsidR="00612557">
        <w:rPr>
          <w:rFonts w:ascii="Times New Roman" w:hAnsi="Times New Roman" w:cs="Times New Roman"/>
          <w:noProof/>
          <w:sz w:val="28"/>
          <w:szCs w:val="28"/>
        </w:rPr>
        <w:t>Проектування структур даних ефективних за показниками обчислювальної складності</w:t>
      </w:r>
    </w:p>
    <w:p w14:paraId="12177BFE" w14:textId="64067924" w:rsidR="00D378D5" w:rsidRPr="008875E0" w:rsidRDefault="00D378D5" w:rsidP="00470863">
      <w:pPr>
        <w:spacing w:after="0" w:line="240" w:lineRule="auto"/>
        <w:rPr>
          <w:rFonts w:ascii="Times New Roman" w:hAnsi="Times New Roman" w:cs="Times New Roman"/>
          <w:noProof/>
          <w:sz w:val="24"/>
          <w:szCs w:val="28"/>
        </w:rPr>
      </w:pPr>
      <w:r w:rsidRPr="00D378D5">
        <w:rPr>
          <w:rFonts w:ascii="Times New Roman" w:hAnsi="Times New Roman" w:cs="Times New Roman"/>
          <w:b/>
          <w:noProof/>
          <w:sz w:val="28"/>
          <w:szCs w:val="28"/>
        </w:rPr>
        <w:t>Мета роботи.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612557">
        <w:rPr>
          <w:rFonts w:ascii="Times New Roman" w:hAnsi="Times New Roman" w:cs="Times New Roman"/>
          <w:noProof/>
          <w:sz w:val="28"/>
          <w:szCs w:val="28"/>
        </w:rPr>
        <w:t>Вивчити комбінаторно-ймовірнісні методи визначення показників обчислювальної складності алгоритмів та отримати навички застосування цих методів при вирішенні задач розробки ефективних структур даних</w:t>
      </w:r>
      <w:r w:rsidRPr="00863189">
        <w:rPr>
          <w:rFonts w:ascii="Times New Roman" w:hAnsi="Times New Roman" w:cs="Times New Roman"/>
          <w:noProof/>
          <w:sz w:val="28"/>
          <w:szCs w:val="28"/>
        </w:rPr>
        <w:t xml:space="preserve">. </w:t>
      </w:r>
    </w:p>
    <w:p w14:paraId="23F44A6D" w14:textId="5C89702E" w:rsidR="00D378D5" w:rsidRDefault="00D378D5" w:rsidP="00470863">
      <w:pPr>
        <w:pStyle w:val="2"/>
        <w:spacing w:line="240" w:lineRule="auto"/>
        <w:rPr>
          <w:rFonts w:ascii="Times New Roman" w:eastAsia="Times New Roman" w:hAnsi="Times New Roman" w:cs="Times New Roman"/>
          <w:b w:val="0"/>
          <w:bCs w:val="0"/>
          <w:color w:val="auto"/>
          <w:sz w:val="28"/>
          <w:szCs w:val="20"/>
          <w:lang w:eastAsia="ru-RU"/>
        </w:rPr>
      </w:pPr>
      <w:r w:rsidRPr="00D378D5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Зміст роботи:</w:t>
      </w:r>
    </w:p>
    <w:p w14:paraId="651D4752" w14:textId="77777777" w:rsidR="00157C5D" w:rsidRPr="008457E5" w:rsidRDefault="00612557" w:rsidP="0047086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612557">
        <w:rPr>
          <w:rFonts w:ascii="Times New Roman" w:hAnsi="Times New Roman" w:cs="Times New Roman"/>
          <w:sz w:val="28"/>
          <w:szCs w:val="28"/>
        </w:rPr>
        <w:t xml:space="preserve">1) виконати підготовку до роботи: </w:t>
      </w:r>
    </w:p>
    <w:p w14:paraId="7CEA7FF2" w14:textId="77777777" w:rsidR="00157C5D" w:rsidRPr="008457E5" w:rsidRDefault="00612557" w:rsidP="00470863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  <w:lang w:val="ru-RU"/>
        </w:rPr>
      </w:pPr>
      <w:r w:rsidRPr="00612557">
        <w:rPr>
          <w:rFonts w:ascii="Times New Roman" w:hAnsi="Times New Roman" w:cs="Times New Roman"/>
          <w:sz w:val="28"/>
          <w:szCs w:val="28"/>
        </w:rPr>
        <w:sym w:font="Symbol" w:char="F02D"/>
      </w:r>
      <w:r w:rsidRPr="00612557">
        <w:rPr>
          <w:rFonts w:ascii="Times New Roman" w:hAnsi="Times New Roman" w:cs="Times New Roman"/>
          <w:sz w:val="28"/>
          <w:szCs w:val="28"/>
        </w:rPr>
        <w:t xml:space="preserve"> ознайомитися з теоретичними відомостями; </w:t>
      </w:r>
    </w:p>
    <w:p w14:paraId="3F6BC41C" w14:textId="77777777" w:rsidR="00157C5D" w:rsidRPr="008457E5" w:rsidRDefault="00612557" w:rsidP="00470863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  <w:lang w:val="ru-RU"/>
        </w:rPr>
      </w:pPr>
      <w:r w:rsidRPr="00612557">
        <w:rPr>
          <w:rFonts w:ascii="Times New Roman" w:hAnsi="Times New Roman" w:cs="Times New Roman"/>
          <w:sz w:val="28"/>
          <w:szCs w:val="28"/>
        </w:rPr>
        <w:sym w:font="Symbol" w:char="F02D"/>
      </w:r>
      <w:r w:rsidRPr="00612557">
        <w:rPr>
          <w:rFonts w:ascii="Times New Roman" w:hAnsi="Times New Roman" w:cs="Times New Roman"/>
          <w:sz w:val="28"/>
          <w:szCs w:val="28"/>
        </w:rPr>
        <w:t xml:space="preserve"> підготувати зразки даних (див. пояснення у пункті «Завдання»), придатних для подальшого аналізу; </w:t>
      </w:r>
    </w:p>
    <w:p w14:paraId="731C9C32" w14:textId="244F2A5C" w:rsidR="00612557" w:rsidRPr="00612557" w:rsidRDefault="00612557" w:rsidP="00470863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612557">
        <w:rPr>
          <w:rFonts w:ascii="Times New Roman" w:hAnsi="Times New Roman" w:cs="Times New Roman"/>
          <w:sz w:val="28"/>
          <w:szCs w:val="28"/>
        </w:rPr>
        <w:sym w:font="Symbol" w:char="F02D"/>
      </w:r>
      <w:r w:rsidRPr="00612557">
        <w:rPr>
          <w:rFonts w:ascii="Times New Roman" w:hAnsi="Times New Roman" w:cs="Times New Roman"/>
          <w:sz w:val="28"/>
          <w:szCs w:val="28"/>
        </w:rPr>
        <w:t xml:space="preserve"> вивчити базові методи визначення показників обчислювальної складності алгоритмів; </w:t>
      </w:r>
    </w:p>
    <w:p w14:paraId="5E98C447" w14:textId="77777777" w:rsidR="00612557" w:rsidRPr="00612557" w:rsidRDefault="00612557" w:rsidP="0047086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12557">
        <w:rPr>
          <w:rFonts w:ascii="Times New Roman" w:hAnsi="Times New Roman" w:cs="Times New Roman"/>
          <w:sz w:val="28"/>
          <w:szCs w:val="28"/>
        </w:rPr>
        <w:t xml:space="preserve">2) виконати проектування альтернативних структур даних та операцій над ними на абстрактному та логічному рівнях; </w:t>
      </w:r>
    </w:p>
    <w:p w14:paraId="3A5CFFF7" w14:textId="77777777" w:rsidR="00612557" w:rsidRPr="00612557" w:rsidRDefault="00612557" w:rsidP="0047086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12557">
        <w:rPr>
          <w:rFonts w:ascii="Times New Roman" w:hAnsi="Times New Roman" w:cs="Times New Roman"/>
          <w:sz w:val="28"/>
          <w:szCs w:val="28"/>
        </w:rPr>
        <w:t xml:space="preserve">3) виконати проектування структур даних на рівні представлення: розробити програму, що формує альтернативні структури даних та забезпечує необхідні операції над ними; </w:t>
      </w:r>
    </w:p>
    <w:p w14:paraId="1BB4BC7C" w14:textId="77777777" w:rsidR="00612557" w:rsidRPr="00612557" w:rsidRDefault="00612557" w:rsidP="0047086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12557">
        <w:rPr>
          <w:rFonts w:ascii="Times New Roman" w:hAnsi="Times New Roman" w:cs="Times New Roman"/>
          <w:sz w:val="28"/>
          <w:szCs w:val="28"/>
        </w:rPr>
        <w:t xml:space="preserve">4) розрахувати показники обчислювальної складності операцій обробки структурованих даних; </w:t>
      </w:r>
    </w:p>
    <w:p w14:paraId="11D29CF6" w14:textId="0C18CA24" w:rsidR="00612557" w:rsidRPr="00612557" w:rsidRDefault="00612557" w:rsidP="0047086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12557">
        <w:rPr>
          <w:rFonts w:ascii="Times New Roman" w:hAnsi="Times New Roman" w:cs="Times New Roman"/>
          <w:sz w:val="28"/>
          <w:szCs w:val="28"/>
        </w:rPr>
        <w:t>5) обґрунтований вибір структур даних за допомогою комбінаторно</w:t>
      </w:r>
      <w:r w:rsidR="00157C5D" w:rsidRPr="00157C5D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612557">
        <w:rPr>
          <w:rFonts w:ascii="Times New Roman" w:hAnsi="Times New Roman" w:cs="Times New Roman"/>
          <w:sz w:val="28"/>
          <w:szCs w:val="28"/>
        </w:rPr>
        <w:t xml:space="preserve">ймовірнісних методів; </w:t>
      </w:r>
    </w:p>
    <w:p w14:paraId="1FA16E7A" w14:textId="57DC47C8" w:rsidR="00004A2E" w:rsidRPr="00612557" w:rsidRDefault="00612557" w:rsidP="00470863">
      <w:pPr>
        <w:spacing w:after="0" w:line="240" w:lineRule="auto"/>
        <w:rPr>
          <w:rFonts w:ascii="Times New Roman" w:hAnsi="Times New Roman" w:cs="Times New Roman"/>
          <w:sz w:val="28"/>
          <w:szCs w:val="28"/>
          <w:lang w:eastAsia="ru-RU"/>
        </w:rPr>
      </w:pPr>
      <w:r w:rsidRPr="00612557">
        <w:rPr>
          <w:rFonts w:ascii="Times New Roman" w:hAnsi="Times New Roman" w:cs="Times New Roman"/>
          <w:sz w:val="28"/>
          <w:szCs w:val="28"/>
        </w:rPr>
        <w:t>6) оцінити якість виконання практичної частини роботи з представленням результатів у висновках.</w:t>
      </w:r>
    </w:p>
    <w:p w14:paraId="24A74604" w14:textId="5900D47F" w:rsidR="00D378D5" w:rsidRPr="00D378D5" w:rsidRDefault="00D378D5" w:rsidP="00470863">
      <w:pPr>
        <w:pStyle w:val="2"/>
        <w:spacing w:line="240" w:lineRule="auto"/>
        <w:rPr>
          <w:color w:val="000000" w:themeColor="text1"/>
        </w:rPr>
      </w:pPr>
      <w:r w:rsidRPr="00D378D5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Зміст 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звіту</w:t>
      </w:r>
      <w:r w:rsidRPr="00D378D5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:</w:t>
      </w:r>
    </w:p>
    <w:p w14:paraId="417E5D9E" w14:textId="77777777" w:rsidR="00157C5D" w:rsidRPr="008457E5" w:rsidRDefault="00157C5D" w:rsidP="00470863">
      <w:pPr>
        <w:pStyle w:val="a0"/>
        <w:numPr>
          <w:ilvl w:val="0"/>
          <w:numId w:val="0"/>
        </w:numPr>
        <w:rPr>
          <w:lang w:val="ru-RU"/>
        </w:rPr>
      </w:pPr>
      <w:r>
        <w:t xml:space="preserve">1) вид і номер роботи, дисципліна, інформація про виконавця (група, П. І. Б.); </w:t>
      </w:r>
    </w:p>
    <w:p w14:paraId="7D0009F5" w14:textId="27DA4A78" w:rsidR="00157C5D" w:rsidRPr="00811712" w:rsidRDefault="00157C5D" w:rsidP="00470863">
      <w:pPr>
        <w:pStyle w:val="a0"/>
        <w:numPr>
          <w:ilvl w:val="0"/>
          <w:numId w:val="0"/>
        </w:numPr>
        <w:rPr>
          <w:lang w:val="ru-RU"/>
        </w:rPr>
      </w:pPr>
      <w:r>
        <w:t xml:space="preserve">2) тема, мета лабораторної роботи; </w:t>
      </w:r>
    </w:p>
    <w:p w14:paraId="7C67AFC9" w14:textId="4BFE227B" w:rsidR="00157C5D" w:rsidRPr="00811712" w:rsidRDefault="00811712" w:rsidP="00470863">
      <w:pPr>
        <w:pStyle w:val="a0"/>
        <w:numPr>
          <w:ilvl w:val="0"/>
          <w:numId w:val="0"/>
        </w:numPr>
        <w:rPr>
          <w:lang w:val="ru-RU"/>
        </w:rPr>
      </w:pPr>
      <w:r>
        <w:t xml:space="preserve">3) </w:t>
      </w:r>
      <w:r w:rsidR="00157C5D">
        <w:t xml:space="preserve">постановка задачі і матеріали для визначення типового наповнення майбутніх структур; </w:t>
      </w:r>
    </w:p>
    <w:p w14:paraId="4D649255" w14:textId="77777777" w:rsidR="00157C5D" w:rsidRPr="008457E5" w:rsidRDefault="00157C5D" w:rsidP="00470863">
      <w:pPr>
        <w:pStyle w:val="a0"/>
        <w:numPr>
          <w:ilvl w:val="0"/>
          <w:numId w:val="0"/>
        </w:numPr>
        <w:rPr>
          <w:lang w:val="ru-RU"/>
        </w:rPr>
      </w:pPr>
      <w:r>
        <w:t xml:space="preserve">4) інформацію про структури даних: </w:t>
      </w:r>
    </w:p>
    <w:p w14:paraId="2F9E39DB" w14:textId="77777777" w:rsidR="00157C5D" w:rsidRPr="008457E5" w:rsidRDefault="00157C5D" w:rsidP="00470863">
      <w:pPr>
        <w:pStyle w:val="a0"/>
        <w:numPr>
          <w:ilvl w:val="0"/>
          <w:numId w:val="0"/>
        </w:numPr>
        <w:ind w:firstLine="708"/>
        <w:rPr>
          <w:lang w:val="ru-RU"/>
        </w:rPr>
      </w:pPr>
      <w:r>
        <w:sym w:font="Symbol" w:char="F02D"/>
      </w:r>
      <w:r>
        <w:t xml:space="preserve"> можливі структури даних та аргументи про доцільність їх застосування; </w:t>
      </w:r>
    </w:p>
    <w:p w14:paraId="2C73552E" w14:textId="641E5562" w:rsidR="00157C5D" w:rsidRPr="00157C5D" w:rsidRDefault="00157C5D" w:rsidP="00470863">
      <w:pPr>
        <w:pStyle w:val="a0"/>
        <w:numPr>
          <w:ilvl w:val="0"/>
          <w:numId w:val="0"/>
        </w:numPr>
        <w:ind w:firstLine="708"/>
        <w:rPr>
          <w:lang w:val="ru-RU"/>
        </w:rPr>
      </w:pPr>
      <w:r>
        <w:sym w:font="Symbol" w:char="F02D"/>
      </w:r>
      <w:r>
        <w:t xml:space="preserve"> проекти трьох обраних структур даних на абстрактному рівні; </w:t>
      </w:r>
    </w:p>
    <w:p w14:paraId="5518E9AE" w14:textId="77777777" w:rsidR="00157C5D" w:rsidRPr="008457E5" w:rsidRDefault="00157C5D" w:rsidP="00470863">
      <w:pPr>
        <w:pStyle w:val="a0"/>
        <w:numPr>
          <w:ilvl w:val="0"/>
          <w:numId w:val="0"/>
        </w:numPr>
        <w:rPr>
          <w:lang w:val="ru-RU"/>
        </w:rPr>
      </w:pPr>
      <w:r>
        <w:t xml:space="preserve">5) критерії вибору мови програмування, що була використана для реалізації обраних структур та їх операцій; </w:t>
      </w:r>
    </w:p>
    <w:p w14:paraId="7ABE6DBC" w14:textId="77777777" w:rsidR="00157C5D" w:rsidRPr="008457E5" w:rsidRDefault="00157C5D" w:rsidP="00470863">
      <w:pPr>
        <w:pStyle w:val="a0"/>
        <w:numPr>
          <w:ilvl w:val="0"/>
          <w:numId w:val="0"/>
        </w:numPr>
        <w:rPr>
          <w:lang w:val="ru-RU"/>
        </w:rPr>
      </w:pPr>
      <w:r>
        <w:t xml:space="preserve">6) текст розробленої програми формування та використання альтернативних структур даних з достатнім рівнем коментованості; </w:t>
      </w:r>
    </w:p>
    <w:p w14:paraId="5D54BFEF" w14:textId="77777777" w:rsidR="00157C5D" w:rsidRPr="008457E5" w:rsidRDefault="00157C5D" w:rsidP="00470863">
      <w:pPr>
        <w:pStyle w:val="a0"/>
        <w:numPr>
          <w:ilvl w:val="0"/>
          <w:numId w:val="0"/>
        </w:numPr>
        <w:rPr>
          <w:lang w:val="ru-RU"/>
        </w:rPr>
      </w:pPr>
      <w:r>
        <w:t xml:space="preserve">7) розрахунок показників обчислювальної складності обробки структурованих даних, наведений у наступному порядку: </w:t>
      </w:r>
    </w:p>
    <w:p w14:paraId="117163D8" w14:textId="77777777" w:rsidR="00157C5D" w:rsidRPr="008457E5" w:rsidRDefault="00157C5D" w:rsidP="00470863">
      <w:pPr>
        <w:pStyle w:val="a0"/>
        <w:numPr>
          <w:ilvl w:val="0"/>
          <w:numId w:val="0"/>
        </w:numPr>
        <w:ind w:firstLine="708"/>
        <w:rPr>
          <w:lang w:val="ru-RU"/>
        </w:rPr>
      </w:pPr>
      <w:r>
        <w:sym w:font="Symbol" w:char="F02D"/>
      </w:r>
      <w:r>
        <w:t xml:space="preserve"> визначення випадків кращої, середньої та гіршої обчислювальної складності операцій обробки даних; </w:t>
      </w:r>
    </w:p>
    <w:p w14:paraId="6FBB4304" w14:textId="77777777" w:rsidR="00157C5D" w:rsidRPr="008457E5" w:rsidRDefault="00157C5D" w:rsidP="00470863">
      <w:pPr>
        <w:pStyle w:val="a0"/>
        <w:numPr>
          <w:ilvl w:val="0"/>
          <w:numId w:val="0"/>
        </w:numPr>
        <w:ind w:firstLine="708"/>
        <w:rPr>
          <w:lang w:val="ru-RU"/>
        </w:rPr>
      </w:pPr>
      <w:r>
        <w:sym w:font="Symbol" w:char="F02D"/>
      </w:r>
      <w:r>
        <w:t xml:space="preserve"> підрахунок кількості виконаних операторів для операцій обробки даних у вигляді таблиць 8, 9; </w:t>
      </w:r>
    </w:p>
    <w:p w14:paraId="686B4FE2" w14:textId="1C24CF2C" w:rsidR="00157C5D" w:rsidRPr="00157C5D" w:rsidRDefault="00157C5D" w:rsidP="00470863">
      <w:pPr>
        <w:pStyle w:val="a0"/>
        <w:numPr>
          <w:ilvl w:val="0"/>
          <w:numId w:val="0"/>
        </w:numPr>
        <w:ind w:firstLine="708"/>
        <w:rPr>
          <w:lang w:val="ru-RU"/>
        </w:rPr>
      </w:pPr>
      <w:r>
        <w:lastRenderedPageBreak/>
        <w:sym w:font="Symbol" w:char="F02D"/>
      </w:r>
      <w:r>
        <w:t xml:space="preserve"> розрахунок загальної кількості виконаних операторів для операцій обробки даних;  </w:t>
      </w:r>
    </w:p>
    <w:p w14:paraId="4B2C7A57" w14:textId="77777777" w:rsidR="00157C5D" w:rsidRPr="008457E5" w:rsidRDefault="00157C5D" w:rsidP="00470863">
      <w:pPr>
        <w:pStyle w:val="a0"/>
        <w:numPr>
          <w:ilvl w:val="0"/>
          <w:numId w:val="0"/>
        </w:numPr>
        <w:ind w:firstLine="708"/>
        <w:rPr>
          <w:lang w:val="ru-RU"/>
        </w:rPr>
      </w:pPr>
      <w:r>
        <w:sym w:font="Symbol" w:char="F02D"/>
      </w:r>
      <w:r>
        <w:t xml:space="preserve"> розрахунок обчислювальної складності операцій обробки даних та їх представлення у вигляді таблиці 11. </w:t>
      </w:r>
    </w:p>
    <w:p w14:paraId="0FCEEE20" w14:textId="77777777" w:rsidR="00157C5D" w:rsidRPr="008457E5" w:rsidRDefault="00157C5D" w:rsidP="00470863">
      <w:pPr>
        <w:pStyle w:val="a0"/>
        <w:numPr>
          <w:ilvl w:val="0"/>
          <w:numId w:val="0"/>
        </w:numPr>
        <w:rPr>
          <w:lang w:val="ru-RU"/>
        </w:rPr>
      </w:pPr>
      <w:r>
        <w:t xml:space="preserve">8) аналіз результатів з обґрунтуванням вибору структури даних. Обґрунтування вибору структури даних має спиратись на проведені раніше дослідження. Аналіз результатів повинен формувати здатність об’єктивного оцінювання виконаної роботи для виявлення її переваг та недоліків. </w:t>
      </w:r>
    </w:p>
    <w:p w14:paraId="0E042DED" w14:textId="1091EEBC" w:rsidR="00571EA9" w:rsidRPr="00724105" w:rsidRDefault="00157C5D" w:rsidP="00470863">
      <w:pPr>
        <w:pStyle w:val="a0"/>
        <w:numPr>
          <w:ilvl w:val="0"/>
          <w:numId w:val="0"/>
        </w:numPr>
        <w:rPr>
          <w:noProof/>
          <w:color w:val="000000" w:themeColor="text1"/>
          <w:szCs w:val="28"/>
        </w:rPr>
      </w:pPr>
      <w:r>
        <w:t>9) висновки з оцінкою якості виконаної роботи</w:t>
      </w:r>
    </w:p>
    <w:p w14:paraId="0FE4F5F0" w14:textId="470EC25B" w:rsidR="00D378D5" w:rsidRPr="00D378D5" w:rsidRDefault="00D378D5" w:rsidP="00470863">
      <w:pPr>
        <w:pStyle w:val="2"/>
        <w:spacing w:line="240" w:lineRule="auto"/>
        <w:rPr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Постановка задачі:</w:t>
      </w:r>
    </w:p>
    <w:p w14:paraId="1F48EC24" w14:textId="77777777" w:rsidR="00157C5D" w:rsidRPr="00157C5D" w:rsidRDefault="00157C5D" w:rsidP="00470863">
      <w:pPr>
        <w:pStyle w:val="a9"/>
        <w:ind w:firstLine="708"/>
        <w:rPr>
          <w:lang w:val="ru-RU"/>
        </w:rPr>
      </w:pPr>
      <w:r>
        <w:t xml:space="preserve">Розробити об’єктно-орієнтовану програму, що реалізує три структури даних, визначивши для них операції додавання, видалення, пошуку елементів. </w:t>
      </w:r>
    </w:p>
    <w:p w14:paraId="1C1DED9D" w14:textId="77777777" w:rsidR="00157C5D" w:rsidRPr="008457E5" w:rsidRDefault="00157C5D" w:rsidP="00470863">
      <w:pPr>
        <w:pStyle w:val="a9"/>
        <w:ind w:firstLine="708"/>
      </w:pPr>
      <w:r>
        <w:t xml:space="preserve">Для тексту програми на заданій мові програмування виконати пошук усіх лексем класу, визначеного варіантом. Знайдені лексеми занести в розроблені структури, виключаючи повтор елементів. </w:t>
      </w:r>
    </w:p>
    <w:p w14:paraId="3C5897B3" w14:textId="3375130D" w:rsidR="00157C5D" w:rsidRPr="00B02425" w:rsidRDefault="00157C5D" w:rsidP="00577B56">
      <w:pPr>
        <w:pStyle w:val="a9"/>
        <w:ind w:firstLine="708"/>
      </w:pPr>
      <w:r>
        <w:t xml:space="preserve">Виконати </w:t>
      </w:r>
      <w:proofErr w:type="spellStart"/>
      <w:r>
        <w:t>ймовірнісно</w:t>
      </w:r>
      <w:proofErr w:type="spellEnd"/>
      <w:r>
        <w:t xml:space="preserve">-комбінаторну оцінку функцій для роботи зі структурами, на основі якої зробити висновок про оптимальність структури з точки зору найменшої обчислювальної складності. </w:t>
      </w:r>
    </w:p>
    <w:p w14:paraId="45D58CF6" w14:textId="7DCF70D4" w:rsidR="00157C5D" w:rsidRPr="00B02425" w:rsidRDefault="00157C5D" w:rsidP="008A6BB8">
      <w:pPr>
        <w:pStyle w:val="a9"/>
        <w:ind w:firstLine="708"/>
        <w:rPr>
          <w:lang w:val="ru-RU"/>
        </w:rPr>
      </w:pPr>
      <w:r>
        <w:t>Мову програмування, на якій буде представлено текст програми для лексичного розбору, обирає студент самостійно за погодженням з викладачем.</w:t>
      </w:r>
    </w:p>
    <w:p w14:paraId="1A287C57" w14:textId="77777777" w:rsidR="008A6BB8" w:rsidRPr="00B02425" w:rsidRDefault="008A6BB8" w:rsidP="008A6BB8">
      <w:pPr>
        <w:pStyle w:val="a9"/>
        <w:ind w:firstLine="708"/>
        <w:rPr>
          <w:lang w:val="ru-RU"/>
        </w:rPr>
      </w:pPr>
    </w:p>
    <w:p w14:paraId="1E36CAE2" w14:textId="77777777" w:rsidR="008A6BB8" w:rsidRPr="00B02425" w:rsidRDefault="008A6BB8" w:rsidP="008A6BB8">
      <w:pPr>
        <w:pStyle w:val="a9"/>
        <w:ind w:firstLine="708"/>
        <w:rPr>
          <w:lang w:val="ru-RU"/>
        </w:rPr>
      </w:pPr>
    </w:p>
    <w:p w14:paraId="4C43572D" w14:textId="1AD5C045" w:rsidR="00157C5D" w:rsidRDefault="00157C5D" w:rsidP="00470863">
      <w:pPr>
        <w:pStyle w:val="a9"/>
        <w:ind w:firstLine="0"/>
        <w:jc w:val="left"/>
        <w:rPr>
          <w:sz w:val="24"/>
          <w:szCs w:val="24"/>
          <w:lang w:val="ru-RU"/>
        </w:rPr>
      </w:pPr>
    </w:p>
    <w:p w14:paraId="67D5A277" w14:textId="77777777" w:rsidR="008A6EAB" w:rsidRDefault="008A6EAB" w:rsidP="00470863">
      <w:pPr>
        <w:pStyle w:val="a9"/>
        <w:ind w:firstLine="0"/>
        <w:jc w:val="left"/>
        <w:rPr>
          <w:lang w:val="ru-RU"/>
        </w:rPr>
      </w:pPr>
    </w:p>
    <w:p w14:paraId="09C6ACF7" w14:textId="48DA880C" w:rsidR="008A6EAB" w:rsidRDefault="008A6EAB" w:rsidP="00470863">
      <w:pPr>
        <w:pStyle w:val="a9"/>
        <w:ind w:firstLine="0"/>
        <w:jc w:val="left"/>
      </w:pPr>
      <w:r>
        <w:t>Особливості виконання операцій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951"/>
        <w:gridCol w:w="2056"/>
        <w:gridCol w:w="1771"/>
        <w:gridCol w:w="4927"/>
      </w:tblGrid>
      <w:tr w:rsidR="008A6EAB" w14:paraId="286BF2FC" w14:textId="77777777" w:rsidTr="00470863">
        <w:tc>
          <w:tcPr>
            <w:tcW w:w="1951" w:type="dxa"/>
          </w:tcPr>
          <w:p w14:paraId="6584B310" w14:textId="722EDB22" w:rsidR="008A6EAB" w:rsidRPr="00470863" w:rsidRDefault="008A6EAB" w:rsidP="00470863">
            <w:pPr>
              <w:pStyle w:val="a9"/>
              <w:ind w:firstLine="0"/>
              <w:jc w:val="left"/>
              <w:rPr>
                <w:sz w:val="24"/>
              </w:rPr>
            </w:pPr>
            <w:r w:rsidRPr="00470863">
              <w:rPr>
                <w:sz w:val="24"/>
              </w:rPr>
              <w:t xml:space="preserve">Структура </w:t>
            </w:r>
          </w:p>
        </w:tc>
        <w:tc>
          <w:tcPr>
            <w:tcW w:w="2056" w:type="dxa"/>
          </w:tcPr>
          <w:p w14:paraId="3711F933" w14:textId="77777777" w:rsidR="008A6EAB" w:rsidRDefault="008A6EAB" w:rsidP="00470863">
            <w:pPr>
              <w:pStyle w:val="a9"/>
              <w:ind w:firstLine="0"/>
              <w:jc w:val="left"/>
              <w:rPr>
                <w:sz w:val="24"/>
                <w:lang w:val="en-US"/>
              </w:rPr>
            </w:pPr>
            <w:r w:rsidRPr="00470863">
              <w:rPr>
                <w:sz w:val="24"/>
              </w:rPr>
              <w:t xml:space="preserve">Операція додавання </w:t>
            </w:r>
          </w:p>
          <w:p w14:paraId="2ED65D95" w14:textId="56B878DA" w:rsidR="008A6BB8" w:rsidRPr="008A6BB8" w:rsidRDefault="008A6BB8" w:rsidP="00984676">
            <w:pPr>
              <w:pStyle w:val="a9"/>
              <w:ind w:firstLine="708"/>
              <w:jc w:val="left"/>
              <w:rPr>
                <w:sz w:val="24"/>
                <w:lang w:val="en-US"/>
              </w:rPr>
            </w:pPr>
          </w:p>
        </w:tc>
        <w:tc>
          <w:tcPr>
            <w:tcW w:w="1771" w:type="dxa"/>
          </w:tcPr>
          <w:p w14:paraId="70D0DEC3" w14:textId="0E86D421" w:rsidR="008A6EAB" w:rsidRPr="00470863" w:rsidRDefault="008A6EAB" w:rsidP="00470863">
            <w:pPr>
              <w:pStyle w:val="a9"/>
              <w:ind w:firstLine="0"/>
              <w:jc w:val="left"/>
              <w:rPr>
                <w:sz w:val="24"/>
              </w:rPr>
            </w:pPr>
            <w:r w:rsidRPr="00470863">
              <w:rPr>
                <w:sz w:val="24"/>
              </w:rPr>
              <w:t xml:space="preserve">Операція видалення </w:t>
            </w:r>
          </w:p>
        </w:tc>
        <w:tc>
          <w:tcPr>
            <w:tcW w:w="4927" w:type="dxa"/>
          </w:tcPr>
          <w:p w14:paraId="17FEE38A" w14:textId="6D18BD52" w:rsidR="008A6EAB" w:rsidRPr="00470863" w:rsidRDefault="008A6EAB" w:rsidP="00470863">
            <w:pPr>
              <w:pStyle w:val="a9"/>
              <w:ind w:firstLine="0"/>
              <w:jc w:val="left"/>
              <w:rPr>
                <w:sz w:val="24"/>
              </w:rPr>
            </w:pPr>
            <w:r w:rsidRPr="00470863">
              <w:rPr>
                <w:sz w:val="24"/>
              </w:rPr>
              <w:t xml:space="preserve">Операція пошуку </w:t>
            </w:r>
          </w:p>
        </w:tc>
      </w:tr>
      <w:tr w:rsidR="008A6EAB" w14:paraId="5EEA0C7E" w14:textId="77777777" w:rsidTr="00470863">
        <w:tc>
          <w:tcPr>
            <w:tcW w:w="1951" w:type="dxa"/>
          </w:tcPr>
          <w:p w14:paraId="41C9EF9A" w14:textId="77777777" w:rsidR="008A6EAB" w:rsidRDefault="00470863" w:rsidP="00470863">
            <w:pPr>
              <w:pStyle w:val="a9"/>
              <w:ind w:firstLine="0"/>
              <w:jc w:val="left"/>
              <w:rPr>
                <w:sz w:val="24"/>
                <w:szCs w:val="24"/>
              </w:rPr>
            </w:pPr>
            <w:r w:rsidRPr="00470863">
              <w:rPr>
                <w:sz w:val="24"/>
                <w:szCs w:val="24"/>
              </w:rPr>
              <w:t xml:space="preserve">1. </w:t>
            </w:r>
            <w:r w:rsidR="0021234C" w:rsidRPr="00470863">
              <w:rPr>
                <w:sz w:val="24"/>
                <w:szCs w:val="24"/>
              </w:rPr>
              <w:t>Однозв’язний впорядкований список</w:t>
            </w:r>
          </w:p>
          <w:p w14:paraId="50557CD2" w14:textId="65604A57" w:rsidR="00470863" w:rsidRPr="00470863" w:rsidRDefault="00470863" w:rsidP="00470863">
            <w:pPr>
              <w:pStyle w:val="a9"/>
              <w:ind w:firstLine="0"/>
              <w:jc w:val="left"/>
              <w:rPr>
                <w:sz w:val="24"/>
              </w:rPr>
            </w:pPr>
          </w:p>
        </w:tc>
        <w:tc>
          <w:tcPr>
            <w:tcW w:w="2056" w:type="dxa"/>
          </w:tcPr>
          <w:p w14:paraId="7AA264DE" w14:textId="282FCF80" w:rsidR="008A6EAB" w:rsidRPr="00470863" w:rsidRDefault="00470863" w:rsidP="00470863">
            <w:pPr>
              <w:pStyle w:val="a9"/>
              <w:ind w:firstLine="0"/>
              <w:jc w:val="left"/>
              <w:rPr>
                <w:sz w:val="24"/>
              </w:rPr>
            </w:pPr>
            <w:r w:rsidRPr="00470863">
              <w:rPr>
                <w:sz w:val="24"/>
              </w:rPr>
              <w:t xml:space="preserve">У позицію, що визначається порядком </w:t>
            </w:r>
            <w:r w:rsidR="008A6EAB" w:rsidRPr="00470863">
              <w:rPr>
                <w:sz w:val="24"/>
              </w:rPr>
              <w:t xml:space="preserve"> </w:t>
            </w:r>
          </w:p>
        </w:tc>
        <w:tc>
          <w:tcPr>
            <w:tcW w:w="1771" w:type="dxa"/>
          </w:tcPr>
          <w:p w14:paraId="43049E05" w14:textId="7EBB2664" w:rsidR="008A6EAB" w:rsidRPr="00470863" w:rsidRDefault="008A6EAB" w:rsidP="00470863">
            <w:pPr>
              <w:pStyle w:val="a9"/>
              <w:ind w:firstLine="0"/>
              <w:jc w:val="left"/>
              <w:rPr>
                <w:sz w:val="24"/>
              </w:rPr>
            </w:pPr>
            <w:r w:rsidRPr="00470863">
              <w:rPr>
                <w:sz w:val="24"/>
              </w:rPr>
              <w:t>За ключем з відповідної позиції</w:t>
            </w:r>
          </w:p>
        </w:tc>
        <w:tc>
          <w:tcPr>
            <w:tcW w:w="4927" w:type="dxa"/>
          </w:tcPr>
          <w:p w14:paraId="232F0BF2" w14:textId="6D6941F9" w:rsidR="008A6EAB" w:rsidRPr="00470863" w:rsidRDefault="008A6EAB" w:rsidP="00470863">
            <w:pPr>
              <w:pStyle w:val="a9"/>
              <w:ind w:firstLine="0"/>
              <w:jc w:val="left"/>
              <w:rPr>
                <w:sz w:val="24"/>
              </w:rPr>
            </w:pPr>
            <w:r w:rsidRPr="00470863">
              <w:rPr>
                <w:sz w:val="24"/>
              </w:rPr>
              <w:t>Шляхом послідовного перебору елементів</w:t>
            </w:r>
          </w:p>
        </w:tc>
      </w:tr>
      <w:tr w:rsidR="0021234C" w14:paraId="656AB7B8" w14:textId="77777777" w:rsidTr="00470863">
        <w:tc>
          <w:tcPr>
            <w:tcW w:w="1951" w:type="dxa"/>
          </w:tcPr>
          <w:p w14:paraId="6A980376" w14:textId="2D7FE987" w:rsidR="0021234C" w:rsidRPr="00470863" w:rsidRDefault="00470863" w:rsidP="00470863">
            <w:pPr>
              <w:pStyle w:val="a9"/>
              <w:ind w:firstLine="0"/>
              <w:jc w:val="left"/>
              <w:rPr>
                <w:sz w:val="24"/>
                <w:szCs w:val="24"/>
              </w:rPr>
            </w:pPr>
            <w:r w:rsidRPr="00470863">
              <w:rPr>
                <w:sz w:val="24"/>
                <w:szCs w:val="24"/>
              </w:rPr>
              <w:t xml:space="preserve">5. </w:t>
            </w:r>
            <w:r w:rsidR="0021234C" w:rsidRPr="00470863">
              <w:rPr>
                <w:sz w:val="24"/>
                <w:szCs w:val="24"/>
              </w:rPr>
              <w:t xml:space="preserve">Стек зі зв’язним представленням </w:t>
            </w:r>
          </w:p>
        </w:tc>
        <w:tc>
          <w:tcPr>
            <w:tcW w:w="2056" w:type="dxa"/>
          </w:tcPr>
          <w:p w14:paraId="64C9C53E" w14:textId="01380B0F" w:rsidR="0021234C" w:rsidRPr="00470863" w:rsidRDefault="00470863" w:rsidP="00470863">
            <w:pPr>
              <w:pStyle w:val="a9"/>
              <w:ind w:firstLine="0"/>
              <w:jc w:val="left"/>
              <w:rPr>
                <w:sz w:val="24"/>
                <w:szCs w:val="24"/>
              </w:rPr>
            </w:pPr>
            <w:r w:rsidRPr="00470863">
              <w:rPr>
                <w:sz w:val="24"/>
                <w:szCs w:val="24"/>
              </w:rPr>
              <w:t>У кінець</w:t>
            </w:r>
          </w:p>
        </w:tc>
        <w:tc>
          <w:tcPr>
            <w:tcW w:w="1771" w:type="dxa"/>
          </w:tcPr>
          <w:p w14:paraId="2BA0D3A3" w14:textId="2F8D7B16" w:rsidR="0021234C" w:rsidRPr="00470863" w:rsidRDefault="00470863" w:rsidP="00470863">
            <w:pPr>
              <w:pStyle w:val="a9"/>
              <w:ind w:firstLine="0"/>
              <w:jc w:val="left"/>
              <w:rPr>
                <w:sz w:val="24"/>
                <w:szCs w:val="24"/>
              </w:rPr>
            </w:pPr>
            <w:r w:rsidRPr="00470863">
              <w:rPr>
                <w:sz w:val="24"/>
                <w:szCs w:val="24"/>
              </w:rPr>
              <w:t>З кінця</w:t>
            </w:r>
          </w:p>
        </w:tc>
        <w:tc>
          <w:tcPr>
            <w:tcW w:w="4927" w:type="dxa"/>
          </w:tcPr>
          <w:p w14:paraId="04C549A2" w14:textId="77777777" w:rsidR="0021234C" w:rsidRPr="00470863" w:rsidRDefault="00470863" w:rsidP="00470863">
            <w:pPr>
              <w:pStyle w:val="a9"/>
              <w:ind w:firstLine="0"/>
              <w:jc w:val="left"/>
              <w:rPr>
                <w:sz w:val="24"/>
                <w:szCs w:val="24"/>
              </w:rPr>
            </w:pPr>
            <w:r w:rsidRPr="00470863">
              <w:rPr>
                <w:sz w:val="24"/>
                <w:szCs w:val="24"/>
              </w:rPr>
              <w:t>Шляхом послідовного перебору елементів. Якщо елемент не рівний шуканому, він вивантажується в допоміжну структуру. Після того, як елемент було знайдено або перебирання закінчилося, елементи допоміжної структури повертаються у стек в початковому порядку</w:t>
            </w:r>
          </w:p>
          <w:p w14:paraId="53E3CE35" w14:textId="79E1F830" w:rsidR="00470863" w:rsidRPr="00470863" w:rsidRDefault="00470863" w:rsidP="00470863">
            <w:pPr>
              <w:pStyle w:val="a9"/>
              <w:ind w:firstLine="0"/>
              <w:jc w:val="left"/>
              <w:rPr>
                <w:sz w:val="24"/>
                <w:szCs w:val="24"/>
              </w:rPr>
            </w:pPr>
          </w:p>
        </w:tc>
      </w:tr>
      <w:tr w:rsidR="0021234C" w14:paraId="76F4FAC7" w14:textId="77777777" w:rsidTr="00470863">
        <w:tc>
          <w:tcPr>
            <w:tcW w:w="1951" w:type="dxa"/>
          </w:tcPr>
          <w:p w14:paraId="0E5965B7" w14:textId="1F2EBB75" w:rsidR="0021234C" w:rsidRPr="00470863" w:rsidRDefault="00470863" w:rsidP="00470863">
            <w:pPr>
              <w:pStyle w:val="a9"/>
              <w:ind w:firstLine="0"/>
              <w:jc w:val="left"/>
              <w:rPr>
                <w:sz w:val="24"/>
                <w:szCs w:val="24"/>
              </w:rPr>
            </w:pPr>
            <w:r w:rsidRPr="00470863">
              <w:rPr>
                <w:sz w:val="24"/>
                <w:szCs w:val="24"/>
              </w:rPr>
              <w:t xml:space="preserve">7. </w:t>
            </w:r>
            <w:r w:rsidR="0021234C" w:rsidRPr="00470863">
              <w:rPr>
                <w:sz w:val="24"/>
                <w:szCs w:val="24"/>
              </w:rPr>
              <w:t>Стек з послідовним представленням</w:t>
            </w:r>
          </w:p>
        </w:tc>
        <w:tc>
          <w:tcPr>
            <w:tcW w:w="2056" w:type="dxa"/>
          </w:tcPr>
          <w:p w14:paraId="169FC605" w14:textId="5041B8C4" w:rsidR="0021234C" w:rsidRPr="00470863" w:rsidRDefault="00470863" w:rsidP="00470863">
            <w:pPr>
              <w:pStyle w:val="a9"/>
              <w:ind w:firstLine="0"/>
              <w:jc w:val="left"/>
              <w:rPr>
                <w:sz w:val="24"/>
                <w:szCs w:val="24"/>
              </w:rPr>
            </w:pPr>
            <w:r w:rsidRPr="00470863">
              <w:rPr>
                <w:sz w:val="24"/>
                <w:szCs w:val="24"/>
              </w:rPr>
              <w:t>У кінець</w:t>
            </w:r>
          </w:p>
        </w:tc>
        <w:tc>
          <w:tcPr>
            <w:tcW w:w="1771" w:type="dxa"/>
          </w:tcPr>
          <w:p w14:paraId="0A7C6B90" w14:textId="0FD672F4" w:rsidR="0021234C" w:rsidRPr="00470863" w:rsidRDefault="00470863" w:rsidP="00470863">
            <w:pPr>
              <w:pStyle w:val="a9"/>
              <w:ind w:firstLine="0"/>
              <w:jc w:val="left"/>
              <w:rPr>
                <w:sz w:val="24"/>
                <w:szCs w:val="24"/>
              </w:rPr>
            </w:pPr>
            <w:r w:rsidRPr="00470863">
              <w:rPr>
                <w:sz w:val="24"/>
                <w:szCs w:val="24"/>
              </w:rPr>
              <w:t>З кінця</w:t>
            </w:r>
          </w:p>
        </w:tc>
        <w:tc>
          <w:tcPr>
            <w:tcW w:w="4927" w:type="dxa"/>
          </w:tcPr>
          <w:p w14:paraId="62371A33" w14:textId="749ABEA4" w:rsidR="0021234C" w:rsidRPr="00470863" w:rsidRDefault="00470863" w:rsidP="00470863">
            <w:pPr>
              <w:pStyle w:val="a9"/>
              <w:ind w:firstLine="0"/>
              <w:jc w:val="left"/>
              <w:rPr>
                <w:sz w:val="24"/>
                <w:szCs w:val="24"/>
              </w:rPr>
            </w:pPr>
            <w:r w:rsidRPr="00470863">
              <w:rPr>
                <w:sz w:val="24"/>
                <w:szCs w:val="24"/>
              </w:rPr>
              <w:t>Шляхом послідовного перебору елементів. Якщо елемент не рівний шуканому, він вивантажується в допоміжну структуру. Після того, як елемент було знайдено або перебирання закінчилося, елементи допоміжної структури повертаються у стек в початковому порядку</w:t>
            </w:r>
          </w:p>
        </w:tc>
      </w:tr>
    </w:tbl>
    <w:p w14:paraId="19C45B44" w14:textId="77777777" w:rsidR="00470863" w:rsidRDefault="00470863" w:rsidP="00470863">
      <w:pPr>
        <w:pStyle w:val="a9"/>
        <w:ind w:firstLine="0"/>
        <w:jc w:val="left"/>
      </w:pPr>
    </w:p>
    <w:p w14:paraId="1CEE0F5B" w14:textId="5DAFEC05" w:rsidR="00470863" w:rsidRPr="00CE1CEE" w:rsidRDefault="00470863" w:rsidP="00470863">
      <w:pPr>
        <w:pStyle w:val="a9"/>
        <w:numPr>
          <w:ilvl w:val="0"/>
          <w:numId w:val="20"/>
        </w:numPr>
        <w:jc w:val="left"/>
        <w:rPr>
          <w:b/>
          <w:szCs w:val="24"/>
        </w:rPr>
      </w:pPr>
      <w:r w:rsidRPr="00470863">
        <w:rPr>
          <w:b/>
          <w:szCs w:val="24"/>
        </w:rPr>
        <w:lastRenderedPageBreak/>
        <w:t xml:space="preserve">Інформація про структури даних </w:t>
      </w:r>
    </w:p>
    <w:p w14:paraId="11E74EED" w14:textId="77777777" w:rsidR="00CE1CEE" w:rsidRDefault="00CE1CEE" w:rsidP="00CE1CEE">
      <w:pPr>
        <w:pStyle w:val="a9"/>
        <w:ind w:left="360" w:firstLine="0"/>
        <w:jc w:val="left"/>
        <w:rPr>
          <w:b/>
          <w:szCs w:val="24"/>
        </w:rPr>
      </w:pPr>
    </w:p>
    <w:p w14:paraId="2C86CF3E" w14:textId="1302495A" w:rsidR="00470863" w:rsidRDefault="001F3956" w:rsidP="001F3956">
      <w:pPr>
        <w:pStyle w:val="a9"/>
        <w:numPr>
          <w:ilvl w:val="1"/>
          <w:numId w:val="20"/>
        </w:numPr>
        <w:jc w:val="left"/>
        <w:rPr>
          <w:b/>
          <w:szCs w:val="24"/>
        </w:rPr>
      </w:pPr>
      <w:r>
        <w:rPr>
          <w:b/>
          <w:szCs w:val="24"/>
        </w:rPr>
        <w:t>Однозв’язний впорядкований список</w:t>
      </w:r>
    </w:p>
    <w:p w14:paraId="35CAFEA6" w14:textId="4616D5AD" w:rsidR="002F0A12" w:rsidRPr="002F0A12" w:rsidRDefault="002F0A12" w:rsidP="002F0A12">
      <w:pPr>
        <w:pStyle w:val="a9"/>
        <w:ind w:left="720" w:firstLine="0"/>
        <w:jc w:val="left"/>
        <w:rPr>
          <w:szCs w:val="24"/>
        </w:rPr>
      </w:pPr>
      <w:r w:rsidRPr="002F0A12">
        <w:rPr>
          <w:szCs w:val="24"/>
        </w:rPr>
        <w:t>Опис:</w:t>
      </w:r>
    </w:p>
    <w:p w14:paraId="18F2730A" w14:textId="20F3C4DC" w:rsidR="001F3956" w:rsidRPr="001F3956" w:rsidRDefault="002F0A12" w:rsidP="002F0A12">
      <w:pPr>
        <w:pStyle w:val="a9"/>
        <w:numPr>
          <w:ilvl w:val="0"/>
          <w:numId w:val="23"/>
        </w:numPr>
        <w:jc w:val="left"/>
        <w:rPr>
          <w:szCs w:val="24"/>
        </w:rPr>
      </w:pP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033FB9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C637BD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Node</w:t>
      </w:r>
      <w:r w:rsidRPr="00033FB9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>
        <w:rPr>
          <w:szCs w:val="24"/>
        </w:rPr>
        <w:t xml:space="preserve">– </w:t>
      </w:r>
      <w:r w:rsidR="001F3956">
        <w:rPr>
          <w:szCs w:val="24"/>
        </w:rPr>
        <w:t xml:space="preserve"> </w:t>
      </w:r>
      <w:r w:rsidR="00BB06D4">
        <w:rPr>
          <w:szCs w:val="24"/>
        </w:rPr>
        <w:t>К</w:t>
      </w:r>
      <w:r>
        <w:rPr>
          <w:szCs w:val="24"/>
        </w:rPr>
        <w:t xml:space="preserve">лас, що представляє собою вузол списку, з полями </w:t>
      </w:r>
      <w:proofErr w:type="spellStart"/>
      <w:r w:rsidRPr="002F0A12">
        <w:rPr>
          <w:szCs w:val="24"/>
        </w:rPr>
        <w:t>data</w:t>
      </w:r>
      <w:proofErr w:type="spellEnd"/>
      <w:r w:rsidRPr="002F0A12">
        <w:rPr>
          <w:szCs w:val="24"/>
        </w:rPr>
        <w:t xml:space="preserve"> (значення</w:t>
      </w:r>
      <w:r w:rsidR="00033FB9">
        <w:rPr>
          <w:szCs w:val="24"/>
        </w:rPr>
        <w:t xml:space="preserve"> вузла: ціле число</w:t>
      </w:r>
      <w:r w:rsidRPr="002F0A12">
        <w:rPr>
          <w:szCs w:val="24"/>
        </w:rPr>
        <w:t xml:space="preserve">) та </w:t>
      </w:r>
      <w:proofErr w:type="spellStart"/>
      <w:r w:rsidRPr="002F0A12">
        <w:rPr>
          <w:szCs w:val="24"/>
        </w:rPr>
        <w:t>next</w:t>
      </w:r>
      <w:proofErr w:type="spellEnd"/>
      <w:r w:rsidRPr="002F0A12">
        <w:rPr>
          <w:szCs w:val="24"/>
        </w:rPr>
        <w:t xml:space="preserve"> (вказівник на наступний вузол).</w:t>
      </w:r>
      <w:r w:rsidRPr="002F0A12">
        <w:t xml:space="preserve"> </w:t>
      </w:r>
    </w:p>
    <w:p w14:paraId="4A8BB7D8" w14:textId="42D3E2B2" w:rsidR="001F3956" w:rsidRDefault="002F0A12" w:rsidP="001F3956">
      <w:pPr>
        <w:pStyle w:val="a9"/>
        <w:numPr>
          <w:ilvl w:val="0"/>
          <w:numId w:val="23"/>
        </w:numPr>
        <w:jc w:val="left"/>
        <w:rPr>
          <w:szCs w:val="24"/>
        </w:rPr>
      </w:pP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2F0A12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 w:rsidRPr="00C637BD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OrderedLinkedList</w:t>
      </w:r>
      <w:proofErr w:type="spellEnd"/>
      <w:r>
        <w:rPr>
          <w:rFonts w:ascii="Consolas" w:eastAsiaTheme="minorHAnsi" w:hAnsi="Consolas" w:cs="Consolas"/>
          <w:color w:val="2B91AF"/>
          <w:sz w:val="19"/>
          <w:szCs w:val="19"/>
        </w:rPr>
        <w:t xml:space="preserve"> </w:t>
      </w:r>
      <w:r>
        <w:rPr>
          <w:szCs w:val="24"/>
        </w:rPr>
        <w:t xml:space="preserve">– </w:t>
      </w:r>
      <w:r>
        <w:rPr>
          <w:rFonts w:ascii="Consolas" w:eastAsiaTheme="minorHAnsi" w:hAnsi="Consolas" w:cs="Consolas"/>
          <w:color w:val="2B91AF"/>
          <w:sz w:val="19"/>
          <w:szCs w:val="19"/>
        </w:rPr>
        <w:t xml:space="preserve"> </w:t>
      </w:r>
      <w:r w:rsidRPr="002F0A12">
        <w:rPr>
          <w:szCs w:val="24"/>
        </w:rPr>
        <w:t>Клас, що реалізує операції додавання, видалення та пошуку елементів у впорядкованому однозв'язному списку.</w:t>
      </w:r>
      <w:r w:rsidR="00033FB9">
        <w:rPr>
          <w:szCs w:val="24"/>
        </w:rPr>
        <w:t xml:space="preserve"> </w:t>
      </w:r>
    </w:p>
    <w:p w14:paraId="5ECF1F6F" w14:textId="70FEB139" w:rsidR="00033FB9" w:rsidRPr="00033FB9" w:rsidRDefault="00033FB9" w:rsidP="00033FB9">
      <w:pPr>
        <w:pStyle w:val="a9"/>
        <w:ind w:left="1080" w:firstLine="0"/>
        <w:rPr>
          <w:szCs w:val="24"/>
        </w:rPr>
      </w:pPr>
      <w:r w:rsidRPr="00033FB9">
        <w:rPr>
          <w:szCs w:val="24"/>
        </w:rPr>
        <w:t>Операції додавання та видалення елементів реалізовані таким чином, щоб зберігати порядок.</w:t>
      </w:r>
    </w:p>
    <w:p w14:paraId="57FF2554" w14:textId="37A2C57F" w:rsidR="00BB06D4" w:rsidRDefault="00033FB9" w:rsidP="002C1AFD">
      <w:pPr>
        <w:pStyle w:val="a9"/>
        <w:ind w:left="1080" w:firstLine="0"/>
        <w:jc w:val="left"/>
        <w:rPr>
          <w:szCs w:val="24"/>
        </w:rPr>
      </w:pPr>
      <w:r w:rsidRPr="00033FB9">
        <w:rPr>
          <w:szCs w:val="24"/>
        </w:rPr>
        <w:t>Пошук елемента виконується шляхом обходу списку та порівняння значень.</w:t>
      </w:r>
    </w:p>
    <w:p w14:paraId="1AD1022F" w14:textId="77777777" w:rsidR="00CE1CEE" w:rsidRDefault="00CE1CEE" w:rsidP="002F0A12">
      <w:pPr>
        <w:pStyle w:val="a9"/>
        <w:ind w:left="720" w:firstLine="0"/>
        <w:jc w:val="left"/>
        <w:rPr>
          <w:szCs w:val="24"/>
          <w:lang w:val="ru-RU"/>
        </w:rPr>
      </w:pPr>
    </w:p>
    <w:p w14:paraId="7F13CDCC" w14:textId="5681CED7" w:rsidR="002F0A12" w:rsidRDefault="002F0A12" w:rsidP="002F0A12">
      <w:pPr>
        <w:pStyle w:val="a9"/>
        <w:ind w:left="720" w:firstLine="0"/>
        <w:jc w:val="left"/>
        <w:rPr>
          <w:szCs w:val="24"/>
        </w:rPr>
      </w:pPr>
      <w:r>
        <w:rPr>
          <w:szCs w:val="24"/>
        </w:rPr>
        <w:t>Операції:</w:t>
      </w:r>
    </w:p>
    <w:p w14:paraId="2D1D6C37" w14:textId="48A9A81A" w:rsidR="002F0A12" w:rsidRPr="001F3956" w:rsidRDefault="002F0A12" w:rsidP="002F0A12">
      <w:pPr>
        <w:pStyle w:val="a9"/>
        <w:numPr>
          <w:ilvl w:val="0"/>
          <w:numId w:val="23"/>
        </w:numPr>
        <w:jc w:val="left"/>
        <w:rPr>
          <w:szCs w:val="24"/>
        </w:rPr>
      </w:pP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2F0A12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addElement</w:t>
      </w:r>
      <w:proofErr w:type="spellEnd"/>
      <w:r w:rsidRPr="002F0A12"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0A12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C637BD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value</w:t>
      </w:r>
      <w:r w:rsidRPr="002F0A12">
        <w:rPr>
          <w:rFonts w:ascii="Consolas" w:eastAsiaTheme="minorHAnsi" w:hAnsi="Consolas" w:cs="Consolas"/>
          <w:color w:val="000000"/>
          <w:sz w:val="19"/>
          <w:szCs w:val="19"/>
        </w:rPr>
        <w:t xml:space="preserve">) </w:t>
      </w:r>
      <w:r>
        <w:rPr>
          <w:szCs w:val="24"/>
        </w:rPr>
        <w:t xml:space="preserve">– </w:t>
      </w:r>
      <w:r w:rsidRPr="002F0A12">
        <w:rPr>
          <w:szCs w:val="24"/>
        </w:rPr>
        <w:t xml:space="preserve">Додає новий елемент зі значенням </w:t>
      </w:r>
      <w:proofErr w:type="spellStart"/>
      <w:r w:rsidRPr="002F0A12">
        <w:rPr>
          <w:szCs w:val="24"/>
        </w:rPr>
        <w:t>value</w:t>
      </w:r>
      <w:proofErr w:type="spellEnd"/>
      <w:r w:rsidRPr="002F0A12">
        <w:rPr>
          <w:szCs w:val="24"/>
        </w:rPr>
        <w:t xml:space="preserve"> у впорядкований список.</w:t>
      </w:r>
    </w:p>
    <w:p w14:paraId="5CCD473B" w14:textId="4FDD5EAD" w:rsidR="002F0A12" w:rsidRDefault="002F0A12" w:rsidP="002F0A12">
      <w:pPr>
        <w:pStyle w:val="a9"/>
        <w:numPr>
          <w:ilvl w:val="0"/>
          <w:numId w:val="23"/>
        </w:numPr>
        <w:jc w:val="left"/>
        <w:rPr>
          <w:szCs w:val="24"/>
        </w:rPr>
      </w:pP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2F0A12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removeElement</w:t>
      </w:r>
      <w:proofErr w:type="spellEnd"/>
      <w:r w:rsidRPr="002F0A12"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0A12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C637BD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ey</w:t>
      </w:r>
      <w:r w:rsidRPr="002F0A12">
        <w:rPr>
          <w:rFonts w:ascii="Consolas" w:eastAsiaTheme="minorHAnsi" w:hAnsi="Consolas" w:cs="Consolas"/>
          <w:color w:val="000000"/>
          <w:sz w:val="19"/>
          <w:szCs w:val="19"/>
        </w:rPr>
        <w:t>)</w:t>
      </w:r>
      <w:r w:rsidRPr="002F0A12">
        <w:rPr>
          <w:szCs w:val="24"/>
        </w:rPr>
        <w:t xml:space="preserve"> </w:t>
      </w:r>
      <w:r>
        <w:rPr>
          <w:szCs w:val="24"/>
        </w:rPr>
        <w:t xml:space="preserve">– </w:t>
      </w:r>
      <w:r w:rsidRPr="002F0A12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2F0A12">
        <w:rPr>
          <w:szCs w:val="24"/>
        </w:rPr>
        <w:t xml:space="preserve">Видаляє елемент із списку за ключем </w:t>
      </w:r>
      <w:proofErr w:type="spellStart"/>
      <w:r w:rsidRPr="002F0A12">
        <w:rPr>
          <w:szCs w:val="24"/>
        </w:rPr>
        <w:t>key</w:t>
      </w:r>
      <w:proofErr w:type="spellEnd"/>
      <w:r w:rsidRPr="002F0A12">
        <w:rPr>
          <w:szCs w:val="24"/>
        </w:rPr>
        <w:t>.</w:t>
      </w:r>
      <w:r w:rsidRPr="002F0A12">
        <w:t xml:space="preserve"> </w:t>
      </w:r>
      <w:r w:rsidRPr="002F0A12">
        <w:rPr>
          <w:szCs w:val="24"/>
        </w:rPr>
        <w:t xml:space="preserve">Перевіряє наявність елемента з ключем </w:t>
      </w:r>
      <w:proofErr w:type="spellStart"/>
      <w:r w:rsidRPr="002F0A12">
        <w:rPr>
          <w:szCs w:val="24"/>
        </w:rPr>
        <w:t>key</w:t>
      </w:r>
      <w:proofErr w:type="spellEnd"/>
      <w:r w:rsidRPr="002F0A12">
        <w:rPr>
          <w:szCs w:val="24"/>
        </w:rPr>
        <w:t xml:space="preserve"> у списку.</w:t>
      </w:r>
    </w:p>
    <w:p w14:paraId="234A30DD" w14:textId="351A255D" w:rsidR="002F0A12" w:rsidRDefault="002F0A12" w:rsidP="002F0A12">
      <w:pPr>
        <w:pStyle w:val="a9"/>
        <w:numPr>
          <w:ilvl w:val="0"/>
          <w:numId w:val="23"/>
        </w:numPr>
        <w:jc w:val="left"/>
        <w:rPr>
          <w:szCs w:val="24"/>
        </w:rPr>
      </w:pP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2F0A12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earchElement</w:t>
      </w:r>
      <w:proofErr w:type="spellEnd"/>
      <w:r w:rsidRPr="002F0A12"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0A12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C637BD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ey</w:t>
      </w:r>
      <w:r w:rsidRPr="002F0A12">
        <w:rPr>
          <w:rFonts w:ascii="Consolas" w:eastAsiaTheme="minorHAnsi" w:hAnsi="Consolas" w:cs="Consolas"/>
          <w:color w:val="000000"/>
          <w:sz w:val="19"/>
          <w:szCs w:val="19"/>
        </w:rPr>
        <w:t>)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>
        <w:rPr>
          <w:szCs w:val="24"/>
        </w:rPr>
        <w:t xml:space="preserve">– </w:t>
      </w:r>
      <w:r w:rsidRPr="002F0A12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2F0A12">
        <w:rPr>
          <w:szCs w:val="24"/>
        </w:rPr>
        <w:t xml:space="preserve">Перевіряє наявність елемента з ключем </w:t>
      </w:r>
      <w:proofErr w:type="spellStart"/>
      <w:r w:rsidRPr="002F0A12">
        <w:rPr>
          <w:szCs w:val="24"/>
        </w:rPr>
        <w:t>key</w:t>
      </w:r>
      <w:proofErr w:type="spellEnd"/>
      <w:r w:rsidRPr="002F0A12">
        <w:rPr>
          <w:szCs w:val="24"/>
        </w:rPr>
        <w:t xml:space="preserve"> у списку.</w:t>
      </w:r>
    </w:p>
    <w:p w14:paraId="4CE90325" w14:textId="77777777" w:rsidR="002F0A12" w:rsidRDefault="002F0A12" w:rsidP="002F0A12">
      <w:pPr>
        <w:pStyle w:val="a9"/>
        <w:ind w:left="720" w:firstLine="0"/>
        <w:jc w:val="left"/>
        <w:rPr>
          <w:szCs w:val="24"/>
        </w:rPr>
      </w:pPr>
    </w:p>
    <w:p w14:paraId="7BE21D4D" w14:textId="467FDB74" w:rsidR="00BB06D4" w:rsidRDefault="00BB06D4" w:rsidP="00BB06D4">
      <w:pPr>
        <w:pStyle w:val="a9"/>
        <w:numPr>
          <w:ilvl w:val="1"/>
          <w:numId w:val="20"/>
        </w:numPr>
        <w:jc w:val="left"/>
        <w:rPr>
          <w:b/>
          <w:szCs w:val="24"/>
        </w:rPr>
      </w:pPr>
      <w:r>
        <w:rPr>
          <w:b/>
          <w:szCs w:val="24"/>
        </w:rPr>
        <w:t>Стек за зв’язним представленням</w:t>
      </w:r>
    </w:p>
    <w:p w14:paraId="2C8B0949" w14:textId="77777777" w:rsidR="00BB06D4" w:rsidRPr="002F0A12" w:rsidRDefault="00BB06D4" w:rsidP="00BB06D4">
      <w:pPr>
        <w:pStyle w:val="a9"/>
        <w:ind w:left="708" w:firstLine="0"/>
        <w:jc w:val="left"/>
        <w:rPr>
          <w:szCs w:val="24"/>
        </w:rPr>
      </w:pPr>
      <w:r w:rsidRPr="002F0A12">
        <w:rPr>
          <w:szCs w:val="24"/>
        </w:rPr>
        <w:t>Опис:</w:t>
      </w:r>
    </w:p>
    <w:p w14:paraId="6CF0082A" w14:textId="25081184" w:rsidR="00BB06D4" w:rsidRPr="001F3956" w:rsidRDefault="00BB06D4" w:rsidP="00BB06D4">
      <w:pPr>
        <w:pStyle w:val="a9"/>
        <w:numPr>
          <w:ilvl w:val="0"/>
          <w:numId w:val="23"/>
        </w:numPr>
        <w:jc w:val="left"/>
        <w:rPr>
          <w:szCs w:val="24"/>
        </w:rPr>
      </w:pP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033FB9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C637BD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Node</w:t>
      </w:r>
      <w:r w:rsidRPr="00033FB9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>
        <w:rPr>
          <w:szCs w:val="24"/>
        </w:rPr>
        <w:t xml:space="preserve">–  Клас, що представляє собою вузол списку, з полями </w:t>
      </w:r>
      <w:proofErr w:type="spellStart"/>
      <w:r w:rsidRPr="002F0A12">
        <w:rPr>
          <w:szCs w:val="24"/>
        </w:rPr>
        <w:t>data</w:t>
      </w:r>
      <w:proofErr w:type="spellEnd"/>
      <w:r w:rsidRPr="002F0A12">
        <w:rPr>
          <w:szCs w:val="24"/>
        </w:rPr>
        <w:t xml:space="preserve"> (значення</w:t>
      </w:r>
      <w:r w:rsidR="00033FB9">
        <w:rPr>
          <w:szCs w:val="24"/>
        </w:rPr>
        <w:t xml:space="preserve"> вузла: ціле число</w:t>
      </w:r>
      <w:r w:rsidRPr="002F0A12">
        <w:rPr>
          <w:szCs w:val="24"/>
        </w:rPr>
        <w:t xml:space="preserve">) та </w:t>
      </w:r>
      <w:proofErr w:type="spellStart"/>
      <w:r w:rsidRPr="002F0A12">
        <w:rPr>
          <w:szCs w:val="24"/>
        </w:rPr>
        <w:t>next</w:t>
      </w:r>
      <w:proofErr w:type="spellEnd"/>
      <w:r w:rsidRPr="002F0A12">
        <w:rPr>
          <w:szCs w:val="24"/>
        </w:rPr>
        <w:t xml:space="preserve"> (вказівник на наступний вузол).</w:t>
      </w:r>
      <w:r w:rsidRPr="002F0A12">
        <w:t xml:space="preserve"> </w:t>
      </w:r>
    </w:p>
    <w:p w14:paraId="0D03707D" w14:textId="778B0196" w:rsidR="00BB06D4" w:rsidRPr="002C1AFD" w:rsidRDefault="00BB06D4" w:rsidP="002C1AFD">
      <w:pPr>
        <w:pStyle w:val="a9"/>
        <w:numPr>
          <w:ilvl w:val="0"/>
          <w:numId w:val="23"/>
        </w:numPr>
        <w:jc w:val="left"/>
        <w:rPr>
          <w:szCs w:val="24"/>
        </w:rPr>
      </w:pPr>
      <w:proofErr w:type="gramStart"/>
      <w:r w:rsidRPr="00BB06D4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BB06D4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 w:rsidRPr="00BB06D4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OrderedLinkedList</w:t>
      </w:r>
      <w:proofErr w:type="spellEnd"/>
      <w:r w:rsidRPr="00BB06D4">
        <w:rPr>
          <w:rFonts w:ascii="Consolas" w:eastAsiaTheme="minorHAnsi" w:hAnsi="Consolas" w:cs="Consolas"/>
          <w:color w:val="2B91AF"/>
          <w:sz w:val="19"/>
          <w:szCs w:val="19"/>
        </w:rPr>
        <w:t xml:space="preserve"> </w:t>
      </w:r>
      <w:r w:rsidRPr="00BB06D4">
        <w:rPr>
          <w:szCs w:val="24"/>
        </w:rPr>
        <w:t xml:space="preserve">– </w:t>
      </w:r>
      <w:r w:rsidRPr="00BB06D4">
        <w:rPr>
          <w:rFonts w:ascii="Consolas" w:eastAsiaTheme="minorHAnsi" w:hAnsi="Consolas" w:cs="Consolas"/>
          <w:color w:val="2B91AF"/>
          <w:sz w:val="19"/>
          <w:szCs w:val="19"/>
        </w:rPr>
        <w:t xml:space="preserve"> </w:t>
      </w:r>
      <w:r w:rsidRPr="00BB06D4">
        <w:rPr>
          <w:szCs w:val="24"/>
        </w:rPr>
        <w:t xml:space="preserve">Клас, який реалізує операції </w:t>
      </w:r>
      <w:proofErr w:type="spellStart"/>
      <w:r w:rsidRPr="00BB06D4">
        <w:rPr>
          <w:szCs w:val="24"/>
        </w:rPr>
        <w:t>push</w:t>
      </w:r>
      <w:proofErr w:type="spellEnd"/>
      <w:r w:rsidRPr="00BB06D4">
        <w:rPr>
          <w:szCs w:val="24"/>
        </w:rPr>
        <w:t xml:space="preserve">, </w:t>
      </w:r>
      <w:proofErr w:type="spellStart"/>
      <w:r w:rsidRPr="00BB06D4">
        <w:rPr>
          <w:szCs w:val="24"/>
        </w:rPr>
        <w:t>pop</w:t>
      </w:r>
      <w:proofErr w:type="spellEnd"/>
      <w:r w:rsidRPr="00BB06D4">
        <w:rPr>
          <w:szCs w:val="24"/>
        </w:rPr>
        <w:t xml:space="preserve"> та </w:t>
      </w:r>
      <w:proofErr w:type="spellStart"/>
      <w:r w:rsidRPr="00BB06D4">
        <w:rPr>
          <w:szCs w:val="24"/>
        </w:rPr>
        <w:t>search</w:t>
      </w:r>
      <w:proofErr w:type="spellEnd"/>
      <w:r w:rsidRPr="00BB06D4">
        <w:rPr>
          <w:szCs w:val="24"/>
        </w:rPr>
        <w:t xml:space="preserve"> для стеку із зв'язним представленням.</w:t>
      </w:r>
    </w:p>
    <w:p w14:paraId="5F4D7434" w14:textId="77777777" w:rsidR="00CE1CEE" w:rsidRPr="00B02425" w:rsidRDefault="00CE1CEE" w:rsidP="00BB06D4">
      <w:pPr>
        <w:pStyle w:val="a9"/>
        <w:ind w:left="720" w:firstLine="0"/>
        <w:jc w:val="left"/>
        <w:rPr>
          <w:szCs w:val="24"/>
        </w:rPr>
      </w:pPr>
    </w:p>
    <w:p w14:paraId="00E3D2C2" w14:textId="74DFBC2D" w:rsidR="00BB06D4" w:rsidRPr="00BB06D4" w:rsidRDefault="00BB06D4" w:rsidP="00BB06D4">
      <w:pPr>
        <w:pStyle w:val="a9"/>
        <w:ind w:left="720" w:firstLine="0"/>
        <w:jc w:val="left"/>
        <w:rPr>
          <w:szCs w:val="24"/>
        </w:rPr>
      </w:pPr>
      <w:r w:rsidRPr="00BB06D4">
        <w:rPr>
          <w:szCs w:val="24"/>
        </w:rPr>
        <w:t>Операції:</w:t>
      </w:r>
    </w:p>
    <w:p w14:paraId="204019F1" w14:textId="77777777" w:rsidR="00BB06D4" w:rsidRDefault="00BB06D4" w:rsidP="00BB06D4">
      <w:pPr>
        <w:pStyle w:val="a9"/>
        <w:numPr>
          <w:ilvl w:val="0"/>
          <w:numId w:val="23"/>
        </w:numPr>
        <w:jc w:val="left"/>
        <w:rPr>
          <w:szCs w:val="24"/>
        </w:rPr>
      </w:pPr>
      <w:proofErr w:type="gramStart"/>
      <w:r w:rsidRPr="00BB06D4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B06D4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BB06D4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push</w:t>
      </w:r>
      <w:r w:rsidRPr="00BB06D4"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 w:rsidRPr="00BB06D4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06D4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BB06D4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value</w:t>
      </w:r>
      <w:r w:rsidRPr="00BB06D4">
        <w:rPr>
          <w:rFonts w:ascii="Consolas" w:eastAsiaTheme="minorHAnsi" w:hAnsi="Consolas" w:cs="Consolas"/>
          <w:color w:val="000000"/>
          <w:sz w:val="19"/>
          <w:szCs w:val="19"/>
        </w:rPr>
        <w:t xml:space="preserve">) </w:t>
      </w:r>
      <w:r w:rsidRPr="00BB06D4">
        <w:rPr>
          <w:szCs w:val="24"/>
        </w:rPr>
        <w:t xml:space="preserve">– Додає новий елемент на вершину стеку зі значенням </w:t>
      </w:r>
      <w:proofErr w:type="spellStart"/>
      <w:r w:rsidRPr="00BB06D4">
        <w:rPr>
          <w:szCs w:val="24"/>
        </w:rPr>
        <w:t>value</w:t>
      </w:r>
      <w:proofErr w:type="spellEnd"/>
      <w:r w:rsidRPr="00BB06D4">
        <w:rPr>
          <w:szCs w:val="24"/>
        </w:rPr>
        <w:t>.</w:t>
      </w:r>
    </w:p>
    <w:p w14:paraId="09DFE855" w14:textId="77777777" w:rsidR="00BB06D4" w:rsidRDefault="00BB06D4" w:rsidP="00BB06D4">
      <w:pPr>
        <w:pStyle w:val="a9"/>
        <w:numPr>
          <w:ilvl w:val="0"/>
          <w:numId w:val="23"/>
        </w:numPr>
        <w:jc w:val="left"/>
        <w:rPr>
          <w:szCs w:val="24"/>
        </w:rPr>
      </w:pPr>
      <w:proofErr w:type="spellStart"/>
      <w:proofErr w:type="gramStart"/>
      <w:r w:rsidRPr="00BB06D4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BB06D4">
        <w:rPr>
          <w:rFonts w:ascii="Consolas" w:eastAsiaTheme="minorHAnsi" w:hAnsi="Consolas" w:cs="Consolas"/>
          <w:color w:val="000000"/>
          <w:sz w:val="19"/>
          <w:szCs w:val="19"/>
          <w:lang w:val="ru-RU"/>
        </w:rPr>
        <w:t xml:space="preserve"> </w:t>
      </w:r>
      <w:r w:rsidRPr="00BB06D4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pop</w:t>
      </w:r>
      <w:r w:rsidRPr="00BB06D4">
        <w:rPr>
          <w:rFonts w:ascii="Consolas" w:eastAsiaTheme="minorHAnsi" w:hAnsi="Consolas" w:cs="Consolas"/>
          <w:color w:val="000000"/>
          <w:sz w:val="19"/>
          <w:szCs w:val="19"/>
          <w:lang w:val="ru-RU"/>
        </w:rPr>
        <w:t xml:space="preserve">() </w:t>
      </w:r>
      <w:r w:rsidRPr="00BB06D4">
        <w:rPr>
          <w:szCs w:val="24"/>
        </w:rPr>
        <w:t xml:space="preserve"> – </w:t>
      </w:r>
      <w:r w:rsidRPr="00BB06D4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BB06D4">
        <w:rPr>
          <w:szCs w:val="24"/>
        </w:rPr>
        <w:t>Видаляє та повертає елемент з вершини стеку.</w:t>
      </w:r>
    </w:p>
    <w:p w14:paraId="2FA95207" w14:textId="31B2E5FF" w:rsidR="00BB06D4" w:rsidRPr="00BB06D4" w:rsidRDefault="00752C42" w:rsidP="00BB06D4">
      <w:pPr>
        <w:pStyle w:val="a9"/>
        <w:numPr>
          <w:ilvl w:val="0"/>
          <w:numId w:val="23"/>
        </w:numPr>
        <w:jc w:val="left"/>
        <w:rPr>
          <w:szCs w:val="24"/>
        </w:rPr>
      </w:pPr>
      <w:proofErr w:type="gramStart"/>
      <w:r w:rsidRPr="00752C4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752C42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752C4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find</w:t>
      </w:r>
      <w:r w:rsidRPr="00752C42"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 w:rsidRPr="00752C4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752C42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752C42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value</w:t>
      </w:r>
      <w:r w:rsidRPr="00752C42">
        <w:rPr>
          <w:rFonts w:ascii="Consolas" w:eastAsiaTheme="minorHAnsi" w:hAnsi="Consolas" w:cs="Consolas"/>
          <w:color w:val="000000"/>
          <w:sz w:val="19"/>
          <w:szCs w:val="19"/>
        </w:rPr>
        <w:t xml:space="preserve">) </w:t>
      </w:r>
      <w:proofErr w:type="spellStart"/>
      <w:r w:rsidRPr="00752C4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752C42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="00BB06D4" w:rsidRPr="00BB06D4">
        <w:rPr>
          <w:szCs w:val="24"/>
        </w:rPr>
        <w:t xml:space="preserve">– </w:t>
      </w:r>
      <w:r w:rsidR="00BB06D4" w:rsidRPr="00BB06D4">
        <w:rPr>
          <w:rFonts w:ascii="Consolas" w:eastAsiaTheme="minorHAnsi" w:hAnsi="Consolas" w:cs="Consolas"/>
          <w:color w:val="000000"/>
          <w:sz w:val="19"/>
          <w:szCs w:val="19"/>
        </w:rPr>
        <w:t xml:space="preserve">  </w:t>
      </w:r>
      <w:r w:rsidR="00BB06D4" w:rsidRPr="00BB06D4">
        <w:rPr>
          <w:szCs w:val="24"/>
        </w:rPr>
        <w:t>Пошук елемент</w:t>
      </w:r>
      <w:r>
        <w:rPr>
          <w:szCs w:val="24"/>
        </w:rPr>
        <w:t xml:space="preserve">а </w:t>
      </w:r>
      <w:r w:rsidR="00BB06D4" w:rsidRPr="00BB06D4">
        <w:rPr>
          <w:szCs w:val="24"/>
        </w:rPr>
        <w:t>у стеці.</w:t>
      </w:r>
    </w:p>
    <w:p w14:paraId="7F29A66A" w14:textId="77777777" w:rsidR="00BB06D4" w:rsidRDefault="00BB06D4" w:rsidP="002F0A12">
      <w:pPr>
        <w:pStyle w:val="a9"/>
        <w:ind w:left="720" w:firstLine="0"/>
        <w:jc w:val="left"/>
        <w:rPr>
          <w:szCs w:val="24"/>
        </w:rPr>
      </w:pPr>
    </w:p>
    <w:p w14:paraId="1B5FCA6C" w14:textId="5127C449" w:rsidR="00BB06D4" w:rsidRDefault="00BB06D4" w:rsidP="00BB06D4">
      <w:pPr>
        <w:pStyle w:val="a9"/>
        <w:numPr>
          <w:ilvl w:val="1"/>
          <w:numId w:val="20"/>
        </w:numPr>
        <w:jc w:val="left"/>
        <w:rPr>
          <w:b/>
          <w:szCs w:val="24"/>
        </w:rPr>
      </w:pPr>
      <w:r>
        <w:rPr>
          <w:b/>
          <w:szCs w:val="24"/>
        </w:rPr>
        <w:t xml:space="preserve">Стек із послідовним представленням </w:t>
      </w:r>
    </w:p>
    <w:p w14:paraId="44E55006" w14:textId="77777777" w:rsidR="00BB06D4" w:rsidRPr="002F0A12" w:rsidRDefault="00BB06D4" w:rsidP="00BB06D4">
      <w:pPr>
        <w:pStyle w:val="a9"/>
        <w:ind w:left="720" w:firstLine="0"/>
        <w:jc w:val="left"/>
        <w:rPr>
          <w:szCs w:val="24"/>
        </w:rPr>
      </w:pPr>
      <w:r w:rsidRPr="002F0A12">
        <w:rPr>
          <w:szCs w:val="24"/>
        </w:rPr>
        <w:t>Опис:</w:t>
      </w:r>
    </w:p>
    <w:p w14:paraId="3750D9C3" w14:textId="08D8FF80" w:rsidR="00BB06D4" w:rsidRPr="002C1AFD" w:rsidRDefault="00BB06D4" w:rsidP="002C1AFD">
      <w:pPr>
        <w:pStyle w:val="a9"/>
        <w:numPr>
          <w:ilvl w:val="0"/>
          <w:numId w:val="23"/>
        </w:numPr>
        <w:jc w:val="left"/>
        <w:rPr>
          <w:color w:val="000000" w:themeColor="text1"/>
          <w:szCs w:val="24"/>
        </w:rPr>
      </w:pP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2F0A12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 w:rsidRPr="00C637BD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OrderedLinkedList</w:t>
      </w:r>
      <w:proofErr w:type="spellEnd"/>
      <w:r>
        <w:rPr>
          <w:rFonts w:ascii="Consolas" w:eastAsiaTheme="minorHAnsi" w:hAnsi="Consolas" w:cs="Consolas"/>
          <w:color w:val="2B91AF"/>
          <w:sz w:val="19"/>
          <w:szCs w:val="19"/>
        </w:rPr>
        <w:t xml:space="preserve"> </w:t>
      </w:r>
      <w:r>
        <w:rPr>
          <w:szCs w:val="24"/>
        </w:rPr>
        <w:t xml:space="preserve">– </w:t>
      </w:r>
      <w:r>
        <w:rPr>
          <w:rFonts w:ascii="Consolas" w:eastAsiaTheme="minorHAnsi" w:hAnsi="Consolas" w:cs="Consolas"/>
          <w:color w:val="2B91AF"/>
          <w:sz w:val="19"/>
          <w:szCs w:val="19"/>
        </w:rPr>
        <w:t xml:space="preserve"> </w:t>
      </w:r>
      <w:r w:rsidRPr="00BB06D4">
        <w:rPr>
          <w:color w:val="000000" w:themeColor="text1"/>
        </w:rPr>
        <w:t>Клас, що використовує вектор для послідовного зберігання елементів стеку.</w:t>
      </w:r>
    </w:p>
    <w:p w14:paraId="396FD265" w14:textId="77777777" w:rsidR="00CE1CEE" w:rsidRPr="00B02425" w:rsidRDefault="00CE1CEE" w:rsidP="00BB06D4">
      <w:pPr>
        <w:pStyle w:val="a9"/>
        <w:ind w:left="720" w:firstLine="0"/>
        <w:jc w:val="left"/>
        <w:rPr>
          <w:szCs w:val="24"/>
        </w:rPr>
      </w:pPr>
    </w:p>
    <w:p w14:paraId="685B11C5" w14:textId="77777777" w:rsidR="00BB06D4" w:rsidRDefault="00BB06D4" w:rsidP="00BB06D4">
      <w:pPr>
        <w:pStyle w:val="a9"/>
        <w:ind w:left="720" w:firstLine="0"/>
        <w:jc w:val="left"/>
        <w:rPr>
          <w:szCs w:val="24"/>
        </w:rPr>
      </w:pPr>
      <w:r>
        <w:rPr>
          <w:szCs w:val="24"/>
        </w:rPr>
        <w:t>Операції:</w:t>
      </w:r>
    </w:p>
    <w:p w14:paraId="08C5AA01" w14:textId="289C81C5" w:rsidR="00BB06D4" w:rsidRPr="001F3956" w:rsidRDefault="00BB06D4" w:rsidP="00BB06D4">
      <w:pPr>
        <w:pStyle w:val="a9"/>
        <w:numPr>
          <w:ilvl w:val="0"/>
          <w:numId w:val="23"/>
        </w:numPr>
        <w:jc w:val="left"/>
        <w:rPr>
          <w:szCs w:val="24"/>
        </w:rPr>
      </w:pP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B06D4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push</w:t>
      </w:r>
      <w:r w:rsidRPr="00BB06D4"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06D4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ata</w:t>
      </w:r>
      <w:r w:rsidRPr="00BB06D4">
        <w:rPr>
          <w:rFonts w:ascii="Consolas" w:eastAsiaTheme="minorHAnsi" w:hAnsi="Consolas" w:cs="Consolas"/>
          <w:color w:val="000000"/>
          <w:sz w:val="19"/>
          <w:szCs w:val="19"/>
        </w:rPr>
        <w:t xml:space="preserve">) </w:t>
      </w:r>
      <w:r>
        <w:rPr>
          <w:szCs w:val="24"/>
        </w:rPr>
        <w:t xml:space="preserve">– </w:t>
      </w:r>
      <w:r w:rsidRPr="00BB06D4">
        <w:rPr>
          <w:szCs w:val="24"/>
        </w:rPr>
        <w:t xml:space="preserve">Додає новий елемент на вершину стеку зі значенням </w:t>
      </w:r>
      <w:proofErr w:type="spellStart"/>
      <w:r w:rsidRPr="00BB06D4">
        <w:rPr>
          <w:szCs w:val="24"/>
        </w:rPr>
        <w:t>data</w:t>
      </w:r>
      <w:proofErr w:type="spellEnd"/>
      <w:r w:rsidRPr="00BB06D4">
        <w:rPr>
          <w:szCs w:val="24"/>
        </w:rPr>
        <w:t>.</w:t>
      </w:r>
    </w:p>
    <w:p w14:paraId="2217B05F" w14:textId="4E1B3922" w:rsidR="00BB06D4" w:rsidRDefault="00BB06D4" w:rsidP="00BB06D4">
      <w:pPr>
        <w:pStyle w:val="a9"/>
        <w:numPr>
          <w:ilvl w:val="0"/>
          <w:numId w:val="23"/>
        </w:numPr>
        <w:jc w:val="left"/>
        <w:rPr>
          <w:szCs w:val="24"/>
        </w:rPr>
      </w:pPr>
      <w:proofErr w:type="spellStart"/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BB06D4">
        <w:rPr>
          <w:rFonts w:ascii="Consolas" w:eastAsiaTheme="minorHAnsi" w:hAnsi="Consolas" w:cs="Consolas"/>
          <w:color w:val="000000"/>
          <w:sz w:val="19"/>
          <w:szCs w:val="19"/>
          <w:lang w:val="ru-RU"/>
        </w:rPr>
        <w:t xml:space="preserve"> 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pop</w:t>
      </w:r>
      <w:r>
        <w:rPr>
          <w:rFonts w:ascii="Consolas" w:eastAsiaTheme="minorHAnsi" w:hAnsi="Consolas" w:cs="Consolas"/>
          <w:color w:val="000000"/>
          <w:sz w:val="19"/>
          <w:szCs w:val="19"/>
          <w:lang w:val="ru-RU"/>
        </w:rPr>
        <w:t>(</w:t>
      </w:r>
      <w:r w:rsidRPr="002F0A12">
        <w:rPr>
          <w:rFonts w:ascii="Consolas" w:eastAsiaTheme="minorHAnsi" w:hAnsi="Consolas" w:cs="Consolas"/>
          <w:color w:val="000000"/>
          <w:sz w:val="19"/>
          <w:szCs w:val="19"/>
        </w:rPr>
        <w:t>)</w:t>
      </w:r>
      <w:r w:rsidRPr="002F0A12">
        <w:rPr>
          <w:szCs w:val="24"/>
        </w:rPr>
        <w:t xml:space="preserve"> </w:t>
      </w:r>
      <w:r>
        <w:rPr>
          <w:szCs w:val="24"/>
        </w:rPr>
        <w:t xml:space="preserve">– </w:t>
      </w:r>
      <w:r w:rsidRPr="002F0A12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BB06D4">
        <w:rPr>
          <w:szCs w:val="24"/>
        </w:rPr>
        <w:t xml:space="preserve">Додає новий елемент на вершину стеку зі значенням </w:t>
      </w:r>
      <w:proofErr w:type="spellStart"/>
      <w:r w:rsidRPr="00BB06D4">
        <w:rPr>
          <w:szCs w:val="24"/>
        </w:rPr>
        <w:t>data</w:t>
      </w:r>
      <w:proofErr w:type="spellEnd"/>
      <w:r w:rsidRPr="00BB06D4">
        <w:rPr>
          <w:szCs w:val="24"/>
        </w:rPr>
        <w:t>.</w:t>
      </w:r>
      <w:r w:rsidRPr="002F0A12">
        <w:rPr>
          <w:szCs w:val="24"/>
        </w:rPr>
        <w:t>.</w:t>
      </w:r>
      <w:r>
        <w:rPr>
          <w:szCs w:val="24"/>
        </w:rPr>
        <w:t xml:space="preserve"> </w:t>
      </w:r>
    </w:p>
    <w:p w14:paraId="01D5F559" w14:textId="4AA715C6" w:rsidR="00BB06D4" w:rsidRDefault="00BB06D4" w:rsidP="00BB06D4">
      <w:pPr>
        <w:pStyle w:val="a9"/>
        <w:numPr>
          <w:ilvl w:val="0"/>
          <w:numId w:val="23"/>
        </w:numPr>
        <w:jc w:val="left"/>
        <w:rPr>
          <w:szCs w:val="24"/>
        </w:rPr>
      </w:pP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B06D4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proofErr w:type="spell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earchElement</w:t>
      </w:r>
      <w:proofErr w:type="spellEnd"/>
      <w:r w:rsidRPr="00BB06D4"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spell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BB06D4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key</w:t>
      </w:r>
      <w:r w:rsidRPr="00BB06D4">
        <w:rPr>
          <w:rFonts w:ascii="Consolas" w:eastAsiaTheme="minorHAnsi" w:hAnsi="Consolas" w:cs="Consolas"/>
          <w:color w:val="000000"/>
          <w:sz w:val="19"/>
          <w:szCs w:val="19"/>
        </w:rPr>
        <w:t xml:space="preserve">) </w:t>
      </w:r>
      <w:r>
        <w:rPr>
          <w:szCs w:val="24"/>
        </w:rPr>
        <w:t>–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="00033FB9">
        <w:rPr>
          <w:szCs w:val="24"/>
        </w:rPr>
        <w:t xml:space="preserve">Пошук </w:t>
      </w:r>
      <w:r w:rsidRPr="00BB06D4">
        <w:rPr>
          <w:szCs w:val="24"/>
        </w:rPr>
        <w:t xml:space="preserve">елемента з ключем </w:t>
      </w:r>
      <w:proofErr w:type="spellStart"/>
      <w:r w:rsidRPr="00BB06D4">
        <w:rPr>
          <w:szCs w:val="24"/>
        </w:rPr>
        <w:t>key</w:t>
      </w:r>
      <w:proofErr w:type="spellEnd"/>
      <w:r w:rsidRPr="00BB06D4">
        <w:rPr>
          <w:szCs w:val="24"/>
        </w:rPr>
        <w:t xml:space="preserve"> у стеці.</w:t>
      </w:r>
    </w:p>
    <w:p w14:paraId="1B85A26F" w14:textId="77777777" w:rsidR="001F3956" w:rsidRDefault="001F3956" w:rsidP="002C1AFD">
      <w:pPr>
        <w:pStyle w:val="a9"/>
        <w:ind w:firstLine="0"/>
        <w:jc w:val="left"/>
        <w:rPr>
          <w:b/>
          <w:szCs w:val="24"/>
        </w:rPr>
      </w:pPr>
    </w:p>
    <w:p w14:paraId="485FB5DF" w14:textId="77777777" w:rsidR="00CE1CEE" w:rsidRPr="00994B0B" w:rsidRDefault="00CE1CEE" w:rsidP="00CE1CEE">
      <w:pPr>
        <w:pStyle w:val="a9"/>
        <w:ind w:firstLine="0"/>
        <w:rPr>
          <w:b/>
        </w:rPr>
      </w:pPr>
    </w:p>
    <w:p w14:paraId="457A2479" w14:textId="06003C84" w:rsidR="00CE1CEE" w:rsidRPr="00CE1CEE" w:rsidRDefault="00CE1CEE" w:rsidP="00CE1CEE">
      <w:pPr>
        <w:pStyle w:val="a9"/>
        <w:ind w:firstLine="0"/>
      </w:pPr>
      <w:r w:rsidRPr="00CE1CEE">
        <w:rPr>
          <w:b/>
        </w:rPr>
        <w:lastRenderedPageBreak/>
        <w:t>Стек</w:t>
      </w:r>
      <w:r w:rsidRPr="00CE1CEE">
        <w:t xml:space="preserve"> – різновид лінійного списку, структура даних, яка працює за принципом «останнім прийшов – першим пішов». Всі операції  в стеку можна проводити тільки з одним елементом, який знаходиться на верхівці стеку та був введений в стек останнім.</w:t>
      </w:r>
    </w:p>
    <w:p w14:paraId="79D60574" w14:textId="77777777" w:rsidR="00CE1CEE" w:rsidRPr="00CE1CEE" w:rsidRDefault="00CE1CEE" w:rsidP="00CE1CEE">
      <w:pPr>
        <w:pStyle w:val="a9"/>
        <w:ind w:firstLine="0"/>
      </w:pPr>
      <w:r w:rsidRPr="00CE1CEE">
        <w:t xml:space="preserve">Операції зі </w:t>
      </w:r>
      <w:proofErr w:type="spellStart"/>
      <w:r w:rsidRPr="00CE1CEE">
        <w:t>стеком</w:t>
      </w:r>
      <w:proofErr w:type="spellEnd"/>
      <w:r w:rsidRPr="00CE1CEE">
        <w:t>.</w:t>
      </w:r>
    </w:p>
    <w:p w14:paraId="229C28A1" w14:textId="77777777" w:rsidR="00CE1CEE" w:rsidRPr="00CE1CEE" w:rsidRDefault="00CE1CEE" w:rsidP="00CE1CEE">
      <w:pPr>
        <w:pStyle w:val="a9"/>
        <w:numPr>
          <w:ilvl w:val="0"/>
          <w:numId w:val="28"/>
        </w:numPr>
        <w:tabs>
          <w:tab w:val="left" w:pos="993"/>
        </w:tabs>
      </w:pPr>
      <w:proofErr w:type="spellStart"/>
      <w:r w:rsidRPr="00CE1CEE">
        <w:t>push</w:t>
      </w:r>
      <w:proofErr w:type="spellEnd"/>
      <w:r w:rsidRPr="00CE1CEE">
        <w:t xml:space="preserve"> («заштовхнути елемент»): елемент додається в стек та розміщується в його верхівці. Розмір стеку збільшується на одиницю. При перевищенні розміру стека граничної величини, відбувається переповнення стека (</w:t>
      </w:r>
      <w:proofErr w:type="spellStart"/>
      <w:r w:rsidRPr="00CE1CEE">
        <w:t>англ</w:t>
      </w:r>
      <w:proofErr w:type="spellEnd"/>
      <w:r w:rsidRPr="00CE1CEE">
        <w:t xml:space="preserve">. </w:t>
      </w:r>
      <w:proofErr w:type="spellStart"/>
      <w:r w:rsidRPr="00CE1CEE">
        <w:t>stack</w:t>
      </w:r>
      <w:proofErr w:type="spellEnd"/>
      <w:r w:rsidRPr="00CE1CEE">
        <w:t xml:space="preserve"> </w:t>
      </w:r>
      <w:proofErr w:type="spellStart"/>
      <w:r w:rsidRPr="00CE1CEE">
        <w:t>overflow</w:t>
      </w:r>
      <w:proofErr w:type="spellEnd"/>
      <w:r w:rsidRPr="00CE1CEE">
        <w:t>);</w:t>
      </w:r>
    </w:p>
    <w:p w14:paraId="5BCF7B22" w14:textId="2B8CAEFC" w:rsidR="00CE1CEE" w:rsidRPr="00CE1CEE" w:rsidRDefault="00CE1CEE" w:rsidP="00CE1CEE">
      <w:pPr>
        <w:pStyle w:val="a9"/>
        <w:numPr>
          <w:ilvl w:val="0"/>
          <w:numId w:val="28"/>
        </w:numPr>
        <w:tabs>
          <w:tab w:val="left" w:pos="993"/>
        </w:tabs>
      </w:pPr>
      <w:proofErr w:type="spellStart"/>
      <w:r w:rsidRPr="00CE1CEE">
        <w:t>pop</w:t>
      </w:r>
      <w:proofErr w:type="spellEnd"/>
      <w:r w:rsidRPr="00CE1CEE">
        <w:t xml:space="preserve"> («виштовхнути елемент»): отримує елемент з верхівки стеку. </w:t>
      </w:r>
      <w:r w:rsidR="00335831">
        <w:t>Він</w:t>
      </w:r>
      <w:r w:rsidRPr="00CE1CEE">
        <w:t xml:space="preserve"> видаляється зі стеку і його місце в верхівці стеку за</w:t>
      </w:r>
      <w:r w:rsidR="00335831">
        <w:t>ймає наступний за ним відп.</w:t>
      </w:r>
      <w:r w:rsidRPr="00CE1CEE">
        <w:t xml:space="preserve"> до </w:t>
      </w:r>
      <w:r w:rsidR="00335831">
        <w:t>LIFO, а розмір стеку зменш.</w:t>
      </w:r>
      <w:r w:rsidRPr="00CE1CEE">
        <w:t xml:space="preserve"> на одиницю. При намаганні «виштовхнути» елемент з вже пустого стеку, відбувається ситуація «</w:t>
      </w:r>
      <w:proofErr w:type="spellStart"/>
      <w:r w:rsidRPr="00CE1CEE">
        <w:t>незаповнення</w:t>
      </w:r>
      <w:proofErr w:type="spellEnd"/>
      <w:r w:rsidRPr="00CE1CEE">
        <w:t>»</w:t>
      </w:r>
      <w:r w:rsidR="00335831">
        <w:t xml:space="preserve"> стеку.</w:t>
      </w:r>
    </w:p>
    <w:p w14:paraId="41B3AE9A" w14:textId="59483523" w:rsidR="00CE1CEE" w:rsidRPr="00CE1CEE" w:rsidRDefault="00CE1CEE" w:rsidP="00CE1CEE">
      <w:pPr>
        <w:pStyle w:val="a9"/>
        <w:numPr>
          <w:ilvl w:val="0"/>
          <w:numId w:val="28"/>
        </w:numPr>
        <w:tabs>
          <w:tab w:val="left" w:pos="993"/>
        </w:tabs>
      </w:pPr>
      <w:proofErr w:type="spellStart"/>
      <w:r w:rsidRPr="00CE1CEE">
        <w:t>isEmpt</w:t>
      </w:r>
      <w:r w:rsidR="00335831">
        <w:t>y</w:t>
      </w:r>
      <w:proofErr w:type="spellEnd"/>
      <w:r w:rsidR="00335831">
        <w:t xml:space="preserve">: перевірка наявності </w:t>
      </w:r>
      <w:proofErr w:type="spellStart"/>
      <w:r w:rsidR="00335831">
        <w:t>ел</w:t>
      </w:r>
      <w:proofErr w:type="spellEnd"/>
      <w:r w:rsidR="00335831">
        <w:t>.</w:t>
      </w:r>
      <w:r w:rsidRPr="00CE1CEE">
        <w:t xml:space="preserve"> в стеку; результат: іс</w:t>
      </w:r>
      <w:r w:rsidR="00335831">
        <w:t>тина</w:t>
      </w:r>
      <w:r w:rsidRPr="00CE1CEE">
        <w:t>, коли стек порожній;</w:t>
      </w:r>
    </w:p>
    <w:p w14:paraId="253E2F53" w14:textId="77777777" w:rsidR="00CE1CEE" w:rsidRPr="00CE1CEE" w:rsidRDefault="00CE1CEE" w:rsidP="00CE1CEE">
      <w:pPr>
        <w:pStyle w:val="a9"/>
        <w:numPr>
          <w:ilvl w:val="0"/>
          <w:numId w:val="28"/>
        </w:numPr>
        <w:tabs>
          <w:tab w:val="left" w:pos="993"/>
        </w:tabs>
      </w:pPr>
      <w:proofErr w:type="spellStart"/>
      <w:r w:rsidRPr="00CE1CEE">
        <w:t>isFull</w:t>
      </w:r>
      <w:proofErr w:type="spellEnd"/>
      <w:r w:rsidRPr="00CE1CEE">
        <w:t xml:space="preserve">: перевірка </w:t>
      </w:r>
      <w:proofErr w:type="spellStart"/>
      <w:r w:rsidRPr="00CE1CEE">
        <w:t>заповненості</w:t>
      </w:r>
      <w:proofErr w:type="spellEnd"/>
      <w:r w:rsidRPr="00CE1CEE">
        <w:t xml:space="preserve"> стека. Результат: істина, коли додавання нового елементу неможливе;</w:t>
      </w:r>
    </w:p>
    <w:p w14:paraId="5DAA53C6" w14:textId="77777777" w:rsidR="00CE1CEE" w:rsidRPr="00CE1CEE" w:rsidRDefault="00CE1CEE" w:rsidP="00CE1CEE">
      <w:pPr>
        <w:pStyle w:val="a9"/>
        <w:numPr>
          <w:ilvl w:val="0"/>
          <w:numId w:val="28"/>
        </w:numPr>
        <w:tabs>
          <w:tab w:val="left" w:pos="993"/>
        </w:tabs>
      </w:pPr>
      <w:proofErr w:type="spellStart"/>
      <w:r w:rsidRPr="00CE1CEE">
        <w:t>clear</w:t>
      </w:r>
      <w:proofErr w:type="spellEnd"/>
      <w:r w:rsidRPr="00CE1CEE">
        <w:t>: звільнити стек (видалити усі елементи);</w:t>
      </w:r>
    </w:p>
    <w:p w14:paraId="6A5CBDDA" w14:textId="77777777" w:rsidR="00CE1CEE" w:rsidRPr="00CE1CEE" w:rsidRDefault="00CE1CEE" w:rsidP="00CE1CEE">
      <w:pPr>
        <w:pStyle w:val="a9"/>
        <w:numPr>
          <w:ilvl w:val="0"/>
          <w:numId w:val="28"/>
        </w:numPr>
        <w:tabs>
          <w:tab w:val="left" w:pos="993"/>
        </w:tabs>
      </w:pPr>
      <w:proofErr w:type="spellStart"/>
      <w:r w:rsidRPr="00CE1CEE">
        <w:t>top</w:t>
      </w:r>
      <w:proofErr w:type="spellEnd"/>
      <w:r w:rsidRPr="00CE1CEE">
        <w:t>: отримати верхній елемент (без виштовхування);</w:t>
      </w:r>
    </w:p>
    <w:p w14:paraId="02EC35C2" w14:textId="77777777" w:rsidR="00CE1CEE" w:rsidRPr="00CE1CEE" w:rsidRDefault="00CE1CEE" w:rsidP="00CE1CEE">
      <w:pPr>
        <w:pStyle w:val="a9"/>
        <w:numPr>
          <w:ilvl w:val="0"/>
          <w:numId w:val="28"/>
        </w:numPr>
        <w:tabs>
          <w:tab w:val="left" w:pos="993"/>
        </w:tabs>
      </w:pPr>
      <w:proofErr w:type="spellStart"/>
      <w:r w:rsidRPr="00CE1CEE">
        <w:t>size</w:t>
      </w:r>
      <w:proofErr w:type="spellEnd"/>
      <w:r w:rsidRPr="00CE1CEE">
        <w:t>: отримати розмір (кількість елементів) стека;</w:t>
      </w:r>
    </w:p>
    <w:p w14:paraId="3AD6F39F" w14:textId="77777777" w:rsidR="00CE1CEE" w:rsidRPr="00CE1CEE" w:rsidRDefault="00CE1CEE" w:rsidP="00CE1CEE">
      <w:pPr>
        <w:pStyle w:val="a9"/>
        <w:numPr>
          <w:ilvl w:val="0"/>
          <w:numId w:val="28"/>
        </w:numPr>
        <w:tabs>
          <w:tab w:val="left" w:pos="993"/>
        </w:tabs>
      </w:pPr>
      <w:proofErr w:type="spellStart"/>
      <w:r w:rsidRPr="00CE1CEE">
        <w:t>swap</w:t>
      </w:r>
      <w:proofErr w:type="spellEnd"/>
      <w:r w:rsidRPr="00CE1CEE">
        <w:t>: поміняти два верхніх елементи місцями.</w:t>
      </w:r>
    </w:p>
    <w:p w14:paraId="07CE8D26" w14:textId="77777777" w:rsidR="002C1AFD" w:rsidRPr="00CE1CEE" w:rsidRDefault="002C1AFD" w:rsidP="002C1AFD">
      <w:pPr>
        <w:pStyle w:val="a9"/>
        <w:ind w:firstLine="0"/>
        <w:jc w:val="left"/>
        <w:rPr>
          <w:szCs w:val="24"/>
        </w:rPr>
      </w:pPr>
    </w:p>
    <w:p w14:paraId="17F2EDBC" w14:textId="5D97074F" w:rsidR="00CE1CEE" w:rsidRDefault="00CE1CEE" w:rsidP="00CE1CEE">
      <w:pPr>
        <w:pStyle w:val="a9"/>
        <w:ind w:firstLine="0"/>
        <w:rPr>
          <w:szCs w:val="24"/>
        </w:rPr>
      </w:pPr>
      <w:r w:rsidRPr="00CE1CEE">
        <w:rPr>
          <w:b/>
          <w:szCs w:val="24"/>
        </w:rPr>
        <w:t>Список</w:t>
      </w:r>
      <w:r w:rsidRPr="00CE1CEE">
        <w:rPr>
          <w:szCs w:val="24"/>
        </w:rPr>
        <w:t xml:space="preserve"> - лінійна структура даних, яка представляє собою послідовність елементів, де кожен елемент має посилання на наступний. </w:t>
      </w:r>
    </w:p>
    <w:p w14:paraId="300008C4" w14:textId="7E2C3687" w:rsidR="00CE1CEE" w:rsidRPr="00CE1CEE" w:rsidRDefault="00CE1CEE" w:rsidP="00CE1CEE">
      <w:pPr>
        <w:pStyle w:val="a9"/>
        <w:ind w:firstLine="0"/>
        <w:rPr>
          <w:szCs w:val="24"/>
        </w:rPr>
      </w:pPr>
      <w:r w:rsidRPr="00CE1CEE">
        <w:rPr>
          <w:szCs w:val="24"/>
        </w:rPr>
        <w:t>Операції включають:</w:t>
      </w:r>
    </w:p>
    <w:p w14:paraId="0C5D1D00" w14:textId="77777777" w:rsidR="00CE1CEE" w:rsidRPr="00CE1CEE" w:rsidRDefault="00CE1CEE" w:rsidP="00CE1CEE">
      <w:pPr>
        <w:pStyle w:val="a9"/>
        <w:numPr>
          <w:ilvl w:val="0"/>
          <w:numId w:val="27"/>
        </w:numPr>
        <w:rPr>
          <w:szCs w:val="24"/>
        </w:rPr>
      </w:pPr>
      <w:proofErr w:type="spellStart"/>
      <w:r w:rsidRPr="00CE1CEE">
        <w:rPr>
          <w:szCs w:val="24"/>
        </w:rPr>
        <w:t>insert</w:t>
      </w:r>
      <w:proofErr w:type="spellEnd"/>
      <w:r w:rsidRPr="00CE1CEE">
        <w:rPr>
          <w:szCs w:val="24"/>
        </w:rPr>
        <w:t>: вставка елемента у вказане місце списку.</w:t>
      </w:r>
    </w:p>
    <w:p w14:paraId="6B2E3BA6" w14:textId="77777777" w:rsidR="00CE1CEE" w:rsidRPr="00CE1CEE" w:rsidRDefault="00CE1CEE" w:rsidP="00CE1CEE">
      <w:pPr>
        <w:pStyle w:val="a9"/>
        <w:numPr>
          <w:ilvl w:val="0"/>
          <w:numId w:val="27"/>
        </w:numPr>
        <w:rPr>
          <w:szCs w:val="24"/>
        </w:rPr>
      </w:pPr>
      <w:proofErr w:type="spellStart"/>
      <w:r w:rsidRPr="00CE1CEE">
        <w:rPr>
          <w:szCs w:val="24"/>
        </w:rPr>
        <w:t>delete</w:t>
      </w:r>
      <w:proofErr w:type="spellEnd"/>
      <w:r w:rsidRPr="00CE1CEE">
        <w:rPr>
          <w:szCs w:val="24"/>
        </w:rPr>
        <w:t>: видалення елемента зі списку.</w:t>
      </w:r>
    </w:p>
    <w:p w14:paraId="67B3476A" w14:textId="77777777" w:rsidR="00CE1CEE" w:rsidRPr="00CE1CEE" w:rsidRDefault="00CE1CEE" w:rsidP="00CE1CEE">
      <w:pPr>
        <w:pStyle w:val="a9"/>
        <w:numPr>
          <w:ilvl w:val="0"/>
          <w:numId w:val="27"/>
        </w:numPr>
        <w:rPr>
          <w:szCs w:val="24"/>
        </w:rPr>
      </w:pPr>
      <w:proofErr w:type="spellStart"/>
      <w:r w:rsidRPr="00CE1CEE">
        <w:rPr>
          <w:szCs w:val="24"/>
        </w:rPr>
        <w:t>search</w:t>
      </w:r>
      <w:proofErr w:type="spellEnd"/>
      <w:r w:rsidRPr="00CE1CEE">
        <w:rPr>
          <w:szCs w:val="24"/>
        </w:rPr>
        <w:t>: пошук елемента у списку.</w:t>
      </w:r>
    </w:p>
    <w:p w14:paraId="63C78DF0" w14:textId="77777777" w:rsidR="00CE1CEE" w:rsidRPr="00CE1CEE" w:rsidRDefault="00CE1CEE" w:rsidP="00CE1CEE">
      <w:pPr>
        <w:pStyle w:val="a9"/>
        <w:numPr>
          <w:ilvl w:val="0"/>
          <w:numId w:val="27"/>
        </w:numPr>
        <w:rPr>
          <w:szCs w:val="24"/>
        </w:rPr>
      </w:pPr>
      <w:proofErr w:type="spellStart"/>
      <w:r w:rsidRPr="00CE1CEE">
        <w:rPr>
          <w:szCs w:val="24"/>
        </w:rPr>
        <w:t>size</w:t>
      </w:r>
      <w:proofErr w:type="spellEnd"/>
      <w:r w:rsidRPr="00CE1CEE">
        <w:rPr>
          <w:szCs w:val="24"/>
        </w:rPr>
        <w:t>: отримання кількості елементів у списку.</w:t>
      </w:r>
    </w:p>
    <w:p w14:paraId="799D279F" w14:textId="77777777" w:rsidR="00CE1CEE" w:rsidRPr="00CE1CEE" w:rsidRDefault="00CE1CEE" w:rsidP="00CE1CEE">
      <w:pPr>
        <w:pStyle w:val="a9"/>
        <w:numPr>
          <w:ilvl w:val="0"/>
          <w:numId w:val="27"/>
        </w:numPr>
        <w:rPr>
          <w:szCs w:val="24"/>
        </w:rPr>
      </w:pPr>
      <w:proofErr w:type="spellStart"/>
      <w:r w:rsidRPr="00CE1CEE">
        <w:rPr>
          <w:szCs w:val="24"/>
        </w:rPr>
        <w:t>isEmpty</w:t>
      </w:r>
      <w:proofErr w:type="spellEnd"/>
      <w:r w:rsidRPr="00CE1CEE">
        <w:rPr>
          <w:szCs w:val="24"/>
        </w:rPr>
        <w:t>: перевірка порожнечі списку.</w:t>
      </w:r>
    </w:p>
    <w:p w14:paraId="489DD754" w14:textId="61416F26" w:rsidR="00CE1CEE" w:rsidRPr="00CE1CEE" w:rsidRDefault="00CE1CEE" w:rsidP="00CE1CEE">
      <w:pPr>
        <w:pStyle w:val="a9"/>
        <w:ind w:firstLine="0"/>
        <w:jc w:val="left"/>
        <w:rPr>
          <w:szCs w:val="24"/>
        </w:rPr>
      </w:pPr>
      <w:r w:rsidRPr="00CE1CEE">
        <w:rPr>
          <w:szCs w:val="24"/>
        </w:rPr>
        <w:t xml:space="preserve">Список може бути однозв'язним (кожен елемент має посилання на наступний) або </w:t>
      </w:r>
      <w:proofErr w:type="spellStart"/>
      <w:r w:rsidRPr="00CE1CEE">
        <w:rPr>
          <w:szCs w:val="24"/>
        </w:rPr>
        <w:t>двозв'язним</w:t>
      </w:r>
      <w:proofErr w:type="spellEnd"/>
      <w:r w:rsidRPr="00CE1CEE">
        <w:rPr>
          <w:szCs w:val="24"/>
        </w:rPr>
        <w:t xml:space="preserve"> (</w:t>
      </w:r>
      <w:r w:rsidR="00335831">
        <w:rPr>
          <w:szCs w:val="24"/>
        </w:rPr>
        <w:t>є</w:t>
      </w:r>
      <w:r w:rsidRPr="00CE1CEE">
        <w:rPr>
          <w:szCs w:val="24"/>
        </w:rPr>
        <w:t xml:space="preserve"> посилання і на попередній, і на наступний елемент).</w:t>
      </w:r>
    </w:p>
    <w:p w14:paraId="0766FA43" w14:textId="77777777" w:rsidR="00CE1CEE" w:rsidRPr="00470863" w:rsidRDefault="00CE1CEE" w:rsidP="00CE1CEE">
      <w:pPr>
        <w:pStyle w:val="a9"/>
        <w:ind w:firstLine="0"/>
        <w:jc w:val="left"/>
        <w:rPr>
          <w:b/>
          <w:szCs w:val="24"/>
        </w:rPr>
      </w:pPr>
    </w:p>
    <w:p w14:paraId="40FE70C8" w14:textId="7171915B" w:rsidR="00470863" w:rsidRDefault="00470863" w:rsidP="00470863">
      <w:pPr>
        <w:pStyle w:val="a9"/>
        <w:numPr>
          <w:ilvl w:val="0"/>
          <w:numId w:val="20"/>
        </w:numPr>
        <w:jc w:val="left"/>
        <w:rPr>
          <w:b/>
          <w:szCs w:val="24"/>
        </w:rPr>
      </w:pPr>
      <w:r w:rsidRPr="00470863">
        <w:rPr>
          <w:b/>
          <w:szCs w:val="24"/>
        </w:rPr>
        <w:t xml:space="preserve">Критерії вибору мови програмування </w:t>
      </w:r>
    </w:p>
    <w:p w14:paraId="47A8DC3C" w14:textId="420B036C" w:rsidR="00C707B0" w:rsidRDefault="00C707B0" w:rsidP="00C707B0">
      <w:pPr>
        <w:pStyle w:val="a9"/>
        <w:numPr>
          <w:ilvl w:val="0"/>
          <w:numId w:val="24"/>
        </w:numPr>
        <w:jc w:val="left"/>
        <w:rPr>
          <w:szCs w:val="24"/>
        </w:rPr>
      </w:pPr>
      <w:r w:rsidRPr="00C707B0">
        <w:rPr>
          <w:szCs w:val="24"/>
        </w:rPr>
        <w:t>Підтримка об'єктно-орієнтованого програмування</w:t>
      </w:r>
      <w:r>
        <w:rPr>
          <w:szCs w:val="24"/>
        </w:rPr>
        <w:t>.</w:t>
      </w:r>
    </w:p>
    <w:p w14:paraId="32354E56" w14:textId="7BBE8C08" w:rsidR="00C707B0" w:rsidRDefault="00C707B0" w:rsidP="00C707B0">
      <w:pPr>
        <w:pStyle w:val="a9"/>
        <w:ind w:left="720" w:firstLine="0"/>
        <w:jc w:val="left"/>
        <w:rPr>
          <w:szCs w:val="24"/>
        </w:rPr>
      </w:pPr>
      <w:r w:rsidRPr="00C707B0">
        <w:rPr>
          <w:szCs w:val="24"/>
        </w:rPr>
        <w:t>Оскільки використовуються класи для реалізації структур даних, мова повинна підтримувати об'єктно-орієнтований підхід.</w:t>
      </w:r>
      <w:r>
        <w:rPr>
          <w:szCs w:val="24"/>
        </w:rPr>
        <w:t xml:space="preserve"> С++ є такою мовою.</w:t>
      </w:r>
    </w:p>
    <w:p w14:paraId="7BDC81CB" w14:textId="77777777" w:rsidR="00C707B0" w:rsidRDefault="00C707B0" w:rsidP="00C707B0">
      <w:pPr>
        <w:pStyle w:val="a9"/>
        <w:ind w:left="720" w:firstLine="0"/>
        <w:jc w:val="left"/>
        <w:rPr>
          <w:szCs w:val="24"/>
        </w:rPr>
      </w:pPr>
    </w:p>
    <w:p w14:paraId="00A29C65" w14:textId="552DD20F" w:rsidR="00C707B0" w:rsidRDefault="00C707B0" w:rsidP="00C707B0">
      <w:pPr>
        <w:pStyle w:val="a9"/>
        <w:numPr>
          <w:ilvl w:val="0"/>
          <w:numId w:val="24"/>
        </w:numPr>
        <w:jc w:val="left"/>
        <w:rPr>
          <w:szCs w:val="24"/>
        </w:rPr>
      </w:pPr>
      <w:r w:rsidRPr="00C707B0">
        <w:rPr>
          <w:szCs w:val="24"/>
        </w:rPr>
        <w:t>Зручність роботи з динамічною пам'яттю</w:t>
      </w:r>
      <w:r>
        <w:rPr>
          <w:szCs w:val="24"/>
        </w:rPr>
        <w:t>.</w:t>
      </w:r>
    </w:p>
    <w:p w14:paraId="580F11E1" w14:textId="1A730936" w:rsidR="00C707B0" w:rsidRDefault="00C707B0" w:rsidP="00C707B0">
      <w:pPr>
        <w:pStyle w:val="a9"/>
        <w:ind w:left="720" w:firstLine="0"/>
        <w:jc w:val="left"/>
        <w:rPr>
          <w:szCs w:val="24"/>
        </w:rPr>
      </w:pPr>
      <w:r w:rsidRPr="00C707B0">
        <w:rPr>
          <w:szCs w:val="24"/>
        </w:rPr>
        <w:t xml:space="preserve">Оскільки використовуються зв’язані структури, мова повинна забезпечувати зручність управління динамічною пам'яттю. C++ забезпечує ефективний механізм управління пам'яттю через </w:t>
      </w:r>
      <w:proofErr w:type="spellStart"/>
      <w:r w:rsidRPr="00C707B0">
        <w:rPr>
          <w:szCs w:val="24"/>
        </w:rPr>
        <w:t>new</w:t>
      </w:r>
      <w:proofErr w:type="spellEnd"/>
      <w:r w:rsidRPr="00C707B0">
        <w:rPr>
          <w:szCs w:val="24"/>
        </w:rPr>
        <w:t>/</w:t>
      </w:r>
      <w:proofErr w:type="spellStart"/>
      <w:r w:rsidRPr="00C707B0">
        <w:rPr>
          <w:szCs w:val="24"/>
        </w:rPr>
        <w:t>delete</w:t>
      </w:r>
      <w:proofErr w:type="spellEnd"/>
      <w:r w:rsidRPr="00C707B0">
        <w:rPr>
          <w:szCs w:val="24"/>
        </w:rPr>
        <w:t>.</w:t>
      </w:r>
    </w:p>
    <w:p w14:paraId="4A352D77" w14:textId="77777777" w:rsidR="00C707B0" w:rsidRDefault="00C707B0" w:rsidP="00C707B0">
      <w:pPr>
        <w:pStyle w:val="a9"/>
        <w:ind w:left="720" w:firstLine="0"/>
        <w:jc w:val="left"/>
        <w:rPr>
          <w:szCs w:val="24"/>
        </w:rPr>
      </w:pPr>
    </w:p>
    <w:p w14:paraId="6FA66875" w14:textId="1C1A0CDC" w:rsidR="00C707B0" w:rsidRDefault="00C707B0" w:rsidP="00C707B0">
      <w:pPr>
        <w:pStyle w:val="a9"/>
        <w:numPr>
          <w:ilvl w:val="0"/>
          <w:numId w:val="24"/>
        </w:numPr>
        <w:jc w:val="left"/>
        <w:rPr>
          <w:szCs w:val="24"/>
        </w:rPr>
      </w:pPr>
      <w:r w:rsidRPr="00C707B0">
        <w:rPr>
          <w:szCs w:val="24"/>
        </w:rPr>
        <w:t>Ефективність та продуктивність</w:t>
      </w:r>
      <w:r>
        <w:rPr>
          <w:szCs w:val="24"/>
        </w:rPr>
        <w:t>.</w:t>
      </w:r>
    </w:p>
    <w:p w14:paraId="4AC948AD" w14:textId="17D4A332" w:rsidR="00470863" w:rsidRPr="00335831" w:rsidRDefault="00C707B0" w:rsidP="00335831">
      <w:pPr>
        <w:pStyle w:val="a9"/>
        <w:ind w:left="720" w:firstLine="0"/>
        <w:jc w:val="left"/>
        <w:rPr>
          <w:szCs w:val="24"/>
        </w:rPr>
      </w:pPr>
      <w:r w:rsidRPr="00C707B0">
        <w:rPr>
          <w:szCs w:val="24"/>
        </w:rPr>
        <w:t>Для розрахунку показників обчислювальної складності важлива продуктивність та можливість ефективної реалізації операцій. C++ відома своєю високою продуктивністю</w:t>
      </w:r>
      <w:r>
        <w:rPr>
          <w:szCs w:val="24"/>
        </w:rPr>
        <w:t xml:space="preserve">. </w:t>
      </w:r>
      <w:proofErr w:type="spellStart"/>
      <w:r w:rsidRPr="00C707B0">
        <w:rPr>
          <w:szCs w:val="24"/>
        </w:rPr>
        <w:t>Python</w:t>
      </w:r>
      <w:proofErr w:type="spellEnd"/>
      <w:r w:rsidRPr="00C707B0">
        <w:rPr>
          <w:szCs w:val="24"/>
        </w:rPr>
        <w:t xml:space="preserve"> </w:t>
      </w:r>
      <w:r>
        <w:rPr>
          <w:szCs w:val="24"/>
        </w:rPr>
        <w:t>міг</w:t>
      </w:r>
      <w:r w:rsidRPr="00C707B0">
        <w:rPr>
          <w:szCs w:val="24"/>
        </w:rPr>
        <w:t xml:space="preserve"> забезпечити зручний синтаксис, але може бути менш ефективним у порівнянні з C++</w:t>
      </w:r>
      <w:r>
        <w:rPr>
          <w:szCs w:val="24"/>
        </w:rPr>
        <w:t>.</w:t>
      </w:r>
    </w:p>
    <w:p w14:paraId="42AC9233" w14:textId="1933AD83" w:rsidR="00470863" w:rsidRPr="00C637BD" w:rsidRDefault="00470863" w:rsidP="00470863">
      <w:pPr>
        <w:pStyle w:val="a9"/>
        <w:numPr>
          <w:ilvl w:val="0"/>
          <w:numId w:val="20"/>
        </w:numPr>
        <w:jc w:val="left"/>
        <w:rPr>
          <w:b/>
          <w:szCs w:val="24"/>
        </w:rPr>
      </w:pPr>
      <w:r w:rsidRPr="00470863">
        <w:rPr>
          <w:b/>
          <w:szCs w:val="24"/>
        </w:rPr>
        <w:lastRenderedPageBreak/>
        <w:t xml:space="preserve">Текст програми </w:t>
      </w:r>
    </w:p>
    <w:p w14:paraId="600C4182" w14:textId="77777777" w:rsidR="00C637BD" w:rsidRPr="003E604F" w:rsidRDefault="00C637BD" w:rsidP="00C637BD">
      <w:pPr>
        <w:pStyle w:val="TMtext"/>
        <w:suppressLineNumbers w:val="0"/>
        <w:spacing w:line="235" w:lineRule="auto"/>
        <w:ind w:firstLine="0"/>
        <w:rPr>
          <w:lang w:eastAsia="uk-UA"/>
        </w:rPr>
      </w:pPr>
      <w:r w:rsidRPr="003E604F">
        <w:rPr>
          <w:lang w:eastAsia="uk-UA"/>
        </w:rPr>
        <w:t>Проектування структур даних на рівні представлення полягає у визначенні самих структур даних та їх операцій засобами мови програмування.</w:t>
      </w:r>
    </w:p>
    <w:p w14:paraId="36CBEA90" w14:textId="77777777" w:rsidR="00C637BD" w:rsidRDefault="00C637BD" w:rsidP="00C637BD">
      <w:pPr>
        <w:pStyle w:val="TMtext"/>
        <w:suppressLineNumbers w:val="0"/>
        <w:spacing w:line="235" w:lineRule="auto"/>
        <w:ind w:firstLine="0"/>
        <w:rPr>
          <w:lang w:eastAsia="uk-UA"/>
        </w:rPr>
      </w:pPr>
    </w:p>
    <w:p w14:paraId="5139F07E" w14:textId="2A41603C" w:rsidR="00C637BD" w:rsidRPr="008520E8" w:rsidRDefault="00C637BD" w:rsidP="00C637BD">
      <w:pPr>
        <w:pStyle w:val="TMtext"/>
        <w:numPr>
          <w:ilvl w:val="1"/>
          <w:numId w:val="20"/>
        </w:numPr>
        <w:suppressLineNumbers w:val="0"/>
        <w:spacing w:line="235" w:lineRule="auto"/>
      </w:pPr>
      <w:r w:rsidRPr="003E604F">
        <w:rPr>
          <w:lang w:eastAsia="uk-UA"/>
        </w:rPr>
        <w:t xml:space="preserve">Приклад реалізації операцій над елементами </w:t>
      </w:r>
      <w:r>
        <w:rPr>
          <w:sz w:val="24"/>
          <w:szCs w:val="24"/>
        </w:rPr>
        <w:t>о</w:t>
      </w:r>
      <w:r w:rsidRPr="00470863">
        <w:rPr>
          <w:sz w:val="24"/>
          <w:szCs w:val="24"/>
        </w:rPr>
        <w:t>днозв</w:t>
      </w:r>
      <w:r>
        <w:rPr>
          <w:sz w:val="24"/>
          <w:szCs w:val="24"/>
        </w:rPr>
        <w:t>’язного впорядкованого списку на мові</w:t>
      </w:r>
      <w:r w:rsidRPr="00C637BD">
        <w:rPr>
          <w:lang w:val="ru-RU" w:eastAsia="uk-UA"/>
        </w:rPr>
        <w:t xml:space="preserve"> </w:t>
      </w:r>
      <w:r>
        <w:rPr>
          <w:lang w:val="en-AU" w:eastAsia="uk-UA"/>
        </w:rPr>
        <w:t>C</w:t>
      </w:r>
      <w:r>
        <w:rPr>
          <w:lang w:eastAsia="uk-UA"/>
        </w:rPr>
        <w:t>++</w:t>
      </w:r>
      <w:r w:rsidRPr="003E604F">
        <w:rPr>
          <w:lang w:eastAsia="uk-UA"/>
        </w:rPr>
        <w:t>:</w:t>
      </w:r>
    </w:p>
    <w:p w14:paraId="2E5CCE79" w14:textId="77777777" w:rsidR="00C637BD" w:rsidRPr="006E5F1A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808080"/>
          <w:sz w:val="19"/>
          <w:szCs w:val="19"/>
          <w:lang w:val="ru-RU"/>
        </w:rPr>
      </w:pPr>
    </w:p>
    <w:p w14:paraId="70063C5C" w14:textId="5974DB43" w:rsidR="00C637BD" w:rsidRPr="006E5F1A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ru-RU"/>
        </w:rPr>
      </w:pPr>
      <w:r w:rsidRPr="00C637BD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include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637BD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C637BD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iostream</w:t>
      </w:r>
      <w:proofErr w:type="spellEnd"/>
      <w:r w:rsidRPr="00C637BD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&gt;</w:t>
      </w:r>
    </w:p>
    <w:p w14:paraId="3A469B52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637BD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Node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</w:t>
      </w:r>
    </w:p>
    <w:p w14:paraId="41C1630B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:</w:t>
      </w:r>
    </w:p>
    <w:p w14:paraId="33017710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data;</w:t>
      </w:r>
    </w:p>
    <w:p w14:paraId="5A416106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C637BD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Node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* next;</w:t>
      </w:r>
    </w:p>
    <w:p w14:paraId="19341692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7E52AE62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Node(</w:t>
      </w:r>
      <w:proofErr w:type="spellStart"/>
      <w:proofErr w:type="gramEnd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637BD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value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: data(</w:t>
      </w:r>
      <w:r w:rsidRPr="00C637BD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value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, next(</w:t>
      </w:r>
      <w:proofErr w:type="spell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ullptr</w:t>
      </w:r>
      <w:proofErr w:type="spell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{}</w:t>
      </w:r>
    </w:p>
    <w:p w14:paraId="44F8F384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};</w:t>
      </w:r>
    </w:p>
    <w:p w14:paraId="1DA2E9FE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0DF7835A" w14:textId="77777777" w:rsid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37BD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OrderedLinkedList</w:t>
      </w:r>
      <w:proofErr w:type="spell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</w:t>
      </w:r>
    </w:p>
    <w:p w14:paraId="76625716" w14:textId="77777777" w:rsidR="00824992" w:rsidRPr="00C637BD" w:rsidRDefault="00824992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6B76D182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:</w:t>
      </w:r>
    </w:p>
    <w:p w14:paraId="485062CF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 w:rsidRPr="00C637BD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Node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* head;</w:t>
      </w:r>
    </w:p>
    <w:p w14:paraId="4EEB7F55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3B80BB71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:</w:t>
      </w:r>
    </w:p>
    <w:p w14:paraId="54A3B68A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OrderedLinkedList</w:t>
      </w:r>
      <w:proofErr w:type="spell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: head(</w:t>
      </w:r>
      <w:proofErr w:type="spell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ullptr</w:t>
      </w:r>
      <w:proofErr w:type="spell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{}</w:t>
      </w:r>
    </w:p>
    <w:p w14:paraId="279EB9D4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0F4BD0DC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addElement</w:t>
      </w:r>
      <w:proofErr w:type="spell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637BD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value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{</w:t>
      </w:r>
    </w:p>
    <w:p w14:paraId="6A984F67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r w:rsidRPr="00C637BD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Node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* </w:t>
      </w:r>
      <w:proofErr w:type="spell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newNode</w:t>
      </w:r>
      <w:proofErr w:type="spell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</w:t>
      </w:r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C637BD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Node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637BD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value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14:paraId="702B0732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!head || </w:t>
      </w:r>
      <w:r w:rsidRPr="00C637BD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value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 head-&gt;data) {</w:t>
      </w:r>
    </w:p>
    <w:p w14:paraId="3DBFEEC4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newNode</w:t>
      </w:r>
      <w:proofErr w:type="spellEnd"/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-&gt;next = head;</w:t>
      </w:r>
    </w:p>
    <w:p w14:paraId="0737BABC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head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newNode</w:t>
      </w:r>
      <w:proofErr w:type="spell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14:paraId="0003767F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1FE5A275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</w:t>
      </w:r>
    </w:p>
    <w:p w14:paraId="47961E73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r w:rsidRPr="00C637BD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Node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* current = head;</w:t>
      </w:r>
    </w:p>
    <w:p w14:paraId="651AEF10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current-&gt;next &amp;&amp; current-&gt;next-&gt;data &lt; </w:t>
      </w:r>
      <w:r w:rsidRPr="00C637BD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value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{</w:t>
      </w:r>
    </w:p>
    <w:p w14:paraId="555233B2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current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current-&gt;next;</w:t>
      </w:r>
    </w:p>
    <w:p w14:paraId="4D96094E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0FEFE6C8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newNode</w:t>
      </w:r>
      <w:proofErr w:type="spellEnd"/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-&gt;next = current-&gt;next;</w:t>
      </w:r>
    </w:p>
    <w:p w14:paraId="01753A49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current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-&gt;next = </w:t>
      </w:r>
      <w:proofErr w:type="spell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newNode</w:t>
      </w:r>
      <w:proofErr w:type="spell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14:paraId="0949BBC5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6CB51F59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}</w:t>
      </w:r>
    </w:p>
    <w:p w14:paraId="7B809A2B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0FA75D62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removeElement</w:t>
      </w:r>
      <w:proofErr w:type="spell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637BD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ey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{</w:t>
      </w:r>
    </w:p>
    <w:p w14:paraId="22B63286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r w:rsidRPr="00C637BD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Node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* current = head;</w:t>
      </w:r>
    </w:p>
    <w:p w14:paraId="42BD01D1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current &amp;&amp; current-&gt;data == </w:t>
      </w:r>
      <w:r w:rsidRPr="00C637BD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ey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{</w:t>
      </w:r>
    </w:p>
    <w:p w14:paraId="67FB7F2C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head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current-&gt;next;</w:t>
      </w:r>
    </w:p>
    <w:p w14:paraId="364AA96E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elete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urrent;</w:t>
      </w:r>
    </w:p>
    <w:p w14:paraId="6952B0C2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14:paraId="2453ED7A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42CA237B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current-&gt;next &amp;&amp; current-&gt;next-&gt;data != </w:t>
      </w:r>
      <w:r w:rsidRPr="00C637BD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ey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{</w:t>
      </w:r>
    </w:p>
    <w:p w14:paraId="5FC00E6F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current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current-&gt;next;</w:t>
      </w:r>
    </w:p>
    <w:p w14:paraId="65F68F9D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3EF06B54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current-&gt;next) {</w:t>
      </w:r>
    </w:p>
    <w:p w14:paraId="28524192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r w:rsidRPr="00C637BD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Node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* temp = current-&gt;next;</w:t>
      </w:r>
    </w:p>
    <w:p w14:paraId="76AA3F86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current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-&gt;next = current-&gt;next-&gt;next;</w:t>
      </w:r>
    </w:p>
    <w:p w14:paraId="7C53EE70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elete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temp;</w:t>
      </w:r>
    </w:p>
    <w:p w14:paraId="3AEF3B25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06BCC90C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}</w:t>
      </w:r>
    </w:p>
    <w:p w14:paraId="1379733B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354655CE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earchElement</w:t>
      </w:r>
      <w:proofErr w:type="spell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637BD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ey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{</w:t>
      </w:r>
    </w:p>
    <w:p w14:paraId="6656A297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r w:rsidRPr="00C637BD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Node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* current = head;</w:t>
      </w:r>
    </w:p>
    <w:p w14:paraId="24A86422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current) {</w:t>
      </w:r>
    </w:p>
    <w:p w14:paraId="6B1627B1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current-&gt;data == </w:t>
      </w:r>
      <w:r w:rsidRPr="00C637BD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ey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{</w:t>
      </w:r>
    </w:p>
    <w:p w14:paraId="4BFDAC1C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true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14:paraId="5DC07CEC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3C853FE7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lastRenderedPageBreak/>
        <w:t xml:space="preserve">            </w:t>
      </w:r>
      <w:proofErr w:type="gramStart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current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current-&gt;next;</w:t>
      </w:r>
    </w:p>
    <w:p w14:paraId="5EF15669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6B8CDDA6" w14:textId="77777777" w:rsidR="00C637BD" w:rsidRP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C637BD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alse</w:t>
      </w: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14:paraId="16200B8A" w14:textId="77777777" w:rsid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ru-RU"/>
        </w:rPr>
      </w:pPr>
      <w:r w:rsidRPr="00C637BD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eastAsiaTheme="minorHAnsi" w:hAnsi="Consolas" w:cs="Consolas"/>
          <w:color w:val="000000"/>
          <w:sz w:val="19"/>
          <w:szCs w:val="19"/>
          <w:lang w:val="ru-RU"/>
        </w:rPr>
        <w:t>}</w:t>
      </w:r>
    </w:p>
    <w:p w14:paraId="666765B4" w14:textId="77777777" w:rsidR="00C637BD" w:rsidRDefault="00C637BD" w:rsidP="00C637B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ru-RU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RU"/>
        </w:rPr>
        <w:t>};</w:t>
      </w:r>
    </w:p>
    <w:p w14:paraId="151352A6" w14:textId="08D17969" w:rsidR="00C637BD" w:rsidRDefault="00C637BD" w:rsidP="00C637BD">
      <w:pPr>
        <w:pStyle w:val="a9"/>
        <w:ind w:firstLine="0"/>
        <w:jc w:val="left"/>
        <w:rPr>
          <w:szCs w:val="24"/>
        </w:rPr>
      </w:pPr>
    </w:p>
    <w:p w14:paraId="52632FB9" w14:textId="1A1339CA" w:rsidR="00C637BD" w:rsidRPr="003F04B8" w:rsidRDefault="00C637BD" w:rsidP="00C637BD">
      <w:pPr>
        <w:pStyle w:val="TMtext"/>
        <w:numPr>
          <w:ilvl w:val="1"/>
          <w:numId w:val="20"/>
        </w:numPr>
        <w:suppressLineNumbers w:val="0"/>
        <w:spacing w:line="235" w:lineRule="auto"/>
        <w:rPr>
          <w:szCs w:val="28"/>
        </w:rPr>
      </w:pPr>
      <w:r w:rsidRPr="00C637BD">
        <w:rPr>
          <w:szCs w:val="28"/>
          <w:lang w:eastAsia="uk-UA"/>
        </w:rPr>
        <w:t xml:space="preserve">Приклад реалізації операцій над елементами </w:t>
      </w:r>
      <w:r w:rsidRPr="00C637BD">
        <w:rPr>
          <w:szCs w:val="28"/>
        </w:rPr>
        <w:t>стеку зі зв’язним представленням на мові С++</w:t>
      </w:r>
    </w:p>
    <w:p w14:paraId="1057BA00" w14:textId="77777777" w:rsidR="00752C42" w:rsidRDefault="00752C42" w:rsidP="00752C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808080"/>
          <w:sz w:val="19"/>
          <w:szCs w:val="19"/>
        </w:rPr>
      </w:pPr>
    </w:p>
    <w:p w14:paraId="298A3607" w14:textId="0DCFC26C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include</w:t>
      </w: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824992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824992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iostream</w:t>
      </w:r>
      <w:proofErr w:type="spellEnd"/>
      <w:r w:rsidRPr="00824992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&gt;</w:t>
      </w:r>
    </w:p>
    <w:p w14:paraId="36477F83" w14:textId="77777777" w:rsidR="00824992" w:rsidRPr="002E457F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14:paraId="6FF39DAD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Node {</w:t>
      </w:r>
    </w:p>
    <w:p w14:paraId="6FF4F4EC" w14:textId="77777777" w:rsid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:</w:t>
      </w:r>
    </w:p>
    <w:p w14:paraId="35B3ED7D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23650456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data;</w:t>
      </w:r>
    </w:p>
    <w:p w14:paraId="756421CB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Node* next;</w:t>
      </w:r>
    </w:p>
    <w:p w14:paraId="1D715EB0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214A35AB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Node(</w:t>
      </w:r>
      <w:proofErr w:type="spellStart"/>
      <w:proofErr w:type="gramEnd"/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value) : data(value), next(</w:t>
      </w:r>
      <w:proofErr w:type="spellStart"/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ullptr</w:t>
      </w:r>
      <w:proofErr w:type="spell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{}</w:t>
      </w:r>
    </w:p>
    <w:p w14:paraId="36F9AFA6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};</w:t>
      </w:r>
    </w:p>
    <w:p w14:paraId="23D43492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1EF18089" w14:textId="77777777" w:rsid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LinkedStack</w:t>
      </w:r>
      <w:proofErr w:type="spell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</w:t>
      </w:r>
    </w:p>
    <w:p w14:paraId="52AAB00C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31DCC3CA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:</w:t>
      </w:r>
    </w:p>
    <w:p w14:paraId="7D4FE2D0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Node* top;</w:t>
      </w:r>
    </w:p>
    <w:p w14:paraId="7CBD3BDF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02AED306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:</w:t>
      </w:r>
    </w:p>
    <w:p w14:paraId="07E24E25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LinkedStack</w:t>
      </w:r>
      <w:proofErr w:type="spell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: top(</w:t>
      </w:r>
      <w:proofErr w:type="spellStart"/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ullptr</w:t>
      </w:r>
      <w:proofErr w:type="spell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{}</w:t>
      </w:r>
    </w:p>
    <w:p w14:paraId="0FDCA76E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1F0FE418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ush(</w:t>
      </w:r>
      <w:proofErr w:type="spellStart"/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value) {</w:t>
      </w:r>
    </w:p>
    <w:p w14:paraId="3FAE3FB4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Node* </w:t>
      </w:r>
      <w:proofErr w:type="spellStart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newNode</w:t>
      </w:r>
      <w:proofErr w:type="spell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</w:t>
      </w:r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ew</w:t>
      </w: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Node(</w:t>
      </w:r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value);</w:t>
      </w:r>
    </w:p>
    <w:p w14:paraId="1ACEA975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newNode</w:t>
      </w:r>
      <w:proofErr w:type="spellEnd"/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-&gt;next = top;</w:t>
      </w:r>
    </w:p>
    <w:p w14:paraId="0547AD32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p</w:t>
      </w:r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newNode</w:t>
      </w:r>
      <w:proofErr w:type="spell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14:paraId="29CC19C7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}</w:t>
      </w:r>
    </w:p>
    <w:p w14:paraId="1605AD21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72CF898D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op() {</w:t>
      </w:r>
    </w:p>
    <w:p w14:paraId="1EDCD9C4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top) {</w:t>
      </w:r>
    </w:p>
    <w:p w14:paraId="199AEB21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opped = top-&gt;data;</w:t>
      </w:r>
    </w:p>
    <w:p w14:paraId="673B09EF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Node* temp = top;</w:t>
      </w:r>
    </w:p>
    <w:p w14:paraId="5EF8F176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op</w:t>
      </w:r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top-&gt;next;</w:t>
      </w:r>
    </w:p>
    <w:p w14:paraId="0F541B54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elete</w:t>
      </w:r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temp;</w:t>
      </w:r>
    </w:p>
    <w:p w14:paraId="28A928BA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opped;</w:t>
      </w:r>
    </w:p>
    <w:p w14:paraId="7C8C3EC9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2B518F58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</w:t>
      </w:r>
    </w:p>
    <w:p w14:paraId="72F4F337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824992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-1; </w:t>
      </w:r>
      <w:r w:rsidRPr="00824992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 Assuming -1 as an indicator of an empty stack</w:t>
      </w:r>
    </w:p>
    <w:p w14:paraId="3A23736D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7D0FEC65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}</w:t>
      </w:r>
    </w:p>
    <w:p w14:paraId="66ECC9B0" w14:textId="77777777" w:rsidR="00824992" w:rsidRPr="00824992" w:rsidRDefault="00824992" w:rsidP="0082499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56731D63" w14:textId="77777777" w:rsidR="002E457F" w:rsidRPr="002E457F" w:rsidRDefault="00824992" w:rsidP="002E457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824992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="002E457F" w:rsidRPr="002E457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bool</w:t>
      </w:r>
      <w:proofErr w:type="gramEnd"/>
      <w:r w:rsidR="002E457F"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search(</w:t>
      </w:r>
      <w:proofErr w:type="spellStart"/>
      <w:r w:rsidR="002E457F" w:rsidRPr="002E457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="002E457F"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value)</w:t>
      </w:r>
    </w:p>
    <w:p w14:paraId="193B32D0" w14:textId="5A159A7B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   </w:t>
      </w: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</w:t>
      </w:r>
    </w:p>
    <w:p w14:paraId="0F1912DB" w14:textId="77777777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Node* temp = top;</w:t>
      </w:r>
    </w:p>
    <w:p w14:paraId="4FF5255D" w14:textId="77777777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LinkedStack</w:t>
      </w:r>
      <w:proofErr w:type="spellEnd"/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auxiliaryStack</w:t>
      </w:r>
      <w:proofErr w:type="spellEnd"/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14:paraId="0AA73768" w14:textId="77777777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00F5EB34" w14:textId="23E25CA4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2E457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while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temp)</w:t>
      </w: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</w:t>
      </w:r>
    </w:p>
    <w:p w14:paraId="226D5E76" w14:textId="5553BB29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2E457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temp-&gt;data == value)</w:t>
      </w: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</w:t>
      </w:r>
    </w:p>
    <w:p w14:paraId="60282750" w14:textId="3D9AE2E7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2E457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while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auxiliaryStack.top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</w:t>
      </w:r>
    </w:p>
    <w:p w14:paraId="7F7903FF" w14:textId="77777777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push(</w:t>
      </w:r>
      <w:proofErr w:type="spellStart"/>
      <w:proofErr w:type="gramEnd"/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auxiliaryStack.pop</w:t>
      </w:r>
      <w:proofErr w:type="spellEnd"/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));</w:t>
      </w:r>
    </w:p>
    <w:p w14:paraId="609B48F8" w14:textId="77777777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404B2B55" w14:textId="77777777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2E457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2E457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true</w:t>
      </w: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14:paraId="1ECA4288" w14:textId="77777777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21924DA6" w14:textId="6A226050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2E457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lse</w:t>
      </w: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</w:t>
      </w:r>
      <w:proofErr w:type="gramEnd"/>
    </w:p>
    <w:p w14:paraId="04B99ADF" w14:textId="77777777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auxiliaryStack.push</w:t>
      </w:r>
      <w:proofErr w:type="spellEnd"/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pop());</w:t>
      </w:r>
    </w:p>
    <w:p w14:paraId="5F770E03" w14:textId="77777777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emp</w:t>
      </w:r>
      <w:proofErr w:type="gramEnd"/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top;</w:t>
      </w:r>
    </w:p>
    <w:p w14:paraId="75618159" w14:textId="77777777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38AC21A1" w14:textId="77777777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}</w:t>
      </w:r>
    </w:p>
    <w:p w14:paraId="3E92DF5A" w14:textId="77777777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4B7964D0" w14:textId="7C5EC0C1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2E457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while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auxiliaryStack.top</w:t>
      </w:r>
      <w:proofErr w:type="spellEnd"/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</w:t>
      </w:r>
    </w:p>
    <w:p w14:paraId="0B1D6F5C" w14:textId="77777777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push(</w:t>
      </w:r>
      <w:proofErr w:type="spellStart"/>
      <w:proofErr w:type="gramEnd"/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auxiliaryStack.pop</w:t>
      </w:r>
      <w:proofErr w:type="spellEnd"/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));</w:t>
      </w:r>
    </w:p>
    <w:p w14:paraId="0345D034" w14:textId="77777777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}</w:t>
      </w:r>
    </w:p>
    <w:p w14:paraId="2850FBB6" w14:textId="77777777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45D53E06" w14:textId="77777777" w:rsidR="002E457F" w:rsidRPr="002E457F" w:rsidRDefault="002E457F" w:rsidP="002E457F">
      <w:pPr>
        <w:autoSpaceDE w:val="0"/>
        <w:autoSpaceDN w:val="0"/>
        <w:adjustRightInd w:val="0"/>
        <w:spacing w:after="0" w:line="240" w:lineRule="auto"/>
        <w:ind w:left="708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2E457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2E457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alse</w:t>
      </w:r>
      <w:r w:rsidRPr="002E457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14:paraId="79309BD1" w14:textId="31F66694" w:rsidR="00824992" w:rsidRPr="002E457F" w:rsidRDefault="002E457F" w:rsidP="00752C42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ru-RU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RU"/>
        </w:rPr>
        <w:t>}</w:t>
      </w:r>
      <w:r w:rsidR="00824992">
        <w:rPr>
          <w:rFonts w:ascii="Consolas" w:eastAsiaTheme="minorHAnsi" w:hAnsi="Consolas" w:cs="Consolas"/>
          <w:color w:val="000000"/>
          <w:sz w:val="19"/>
          <w:szCs w:val="19"/>
          <w:lang w:val="ru-RU"/>
        </w:rPr>
        <w:t>};</w:t>
      </w:r>
    </w:p>
    <w:p w14:paraId="58D68A80" w14:textId="77777777" w:rsidR="00824992" w:rsidRPr="00824992" w:rsidRDefault="00824992" w:rsidP="00752C42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en-US"/>
        </w:rPr>
      </w:pPr>
    </w:p>
    <w:p w14:paraId="0AEC673E" w14:textId="59D8A252" w:rsidR="00C637BD" w:rsidRPr="00E55B58" w:rsidRDefault="00C637BD" w:rsidP="00E55B58">
      <w:pPr>
        <w:pStyle w:val="TMtext"/>
        <w:numPr>
          <w:ilvl w:val="1"/>
          <w:numId w:val="20"/>
        </w:numPr>
        <w:suppressLineNumbers w:val="0"/>
        <w:spacing w:line="235" w:lineRule="auto"/>
        <w:rPr>
          <w:szCs w:val="28"/>
        </w:rPr>
      </w:pPr>
      <w:r w:rsidRPr="00C637BD">
        <w:rPr>
          <w:szCs w:val="28"/>
          <w:lang w:eastAsia="uk-UA"/>
        </w:rPr>
        <w:t xml:space="preserve">Приклад реалізації операцій над елементами </w:t>
      </w:r>
      <w:r w:rsidRPr="00C637BD">
        <w:rPr>
          <w:szCs w:val="28"/>
        </w:rPr>
        <w:t>стеку з послідовним представленням на мові С++</w:t>
      </w:r>
    </w:p>
    <w:p w14:paraId="5D811D37" w14:textId="0116C035" w:rsidR="00C93038" w:rsidRPr="00D52507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ru-RU"/>
        </w:rPr>
      </w:pPr>
      <w:r w:rsidRPr="00640E7C">
        <w:rPr>
          <w:rFonts w:ascii="Consolas" w:eastAsiaTheme="minorHAnsi" w:hAnsi="Consolas" w:cs="Consolas"/>
          <w:color w:val="808080"/>
          <w:sz w:val="19"/>
          <w:szCs w:val="19"/>
          <w:lang w:val="ru-RU"/>
        </w:rPr>
        <w:t>#</w:t>
      </w:r>
      <w:r w:rsidRPr="00C93038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include</w:t>
      </w:r>
      <w:r w:rsidRPr="00640E7C">
        <w:rPr>
          <w:rFonts w:ascii="Consolas" w:eastAsiaTheme="minorHAnsi" w:hAnsi="Consolas" w:cs="Consolas"/>
          <w:color w:val="000000"/>
          <w:sz w:val="19"/>
          <w:szCs w:val="19"/>
          <w:lang w:val="ru-RU"/>
        </w:rPr>
        <w:t xml:space="preserve"> </w:t>
      </w:r>
      <w:r w:rsidRPr="00640E7C">
        <w:rPr>
          <w:rFonts w:ascii="Consolas" w:eastAsiaTheme="minorHAnsi" w:hAnsi="Consolas" w:cs="Consolas"/>
          <w:color w:val="A31515"/>
          <w:sz w:val="19"/>
          <w:szCs w:val="19"/>
          <w:lang w:val="ru-RU"/>
        </w:rPr>
        <w:t>&lt;</w:t>
      </w:r>
      <w:proofErr w:type="spellStart"/>
      <w:r w:rsidRPr="00C93038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iostream</w:t>
      </w:r>
      <w:proofErr w:type="spellEnd"/>
      <w:r w:rsidRPr="00640E7C">
        <w:rPr>
          <w:rFonts w:ascii="Consolas" w:eastAsiaTheme="minorHAnsi" w:hAnsi="Consolas" w:cs="Consolas"/>
          <w:color w:val="A31515"/>
          <w:sz w:val="19"/>
          <w:szCs w:val="19"/>
          <w:lang w:val="ru-RU"/>
        </w:rPr>
        <w:t>&gt;</w:t>
      </w:r>
    </w:p>
    <w:p w14:paraId="3D4ABDBE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C54D94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equentialStack</w:t>
      </w:r>
      <w:proofErr w:type="spell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</w:t>
      </w:r>
    </w:p>
    <w:p w14:paraId="775DF80A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:</w:t>
      </w:r>
    </w:p>
    <w:p w14:paraId="6B01858D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static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maxSize</w:t>
      </w:r>
      <w:proofErr w:type="spell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100; </w:t>
      </w:r>
      <w:r w:rsidRPr="00C9303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//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RU"/>
        </w:rPr>
        <w:t>Максимальний</w:t>
      </w:r>
      <w:proofErr w:type="spellEnd"/>
      <w:r w:rsidRPr="00C9303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val="ru-RU"/>
        </w:rPr>
        <w:t>розмір</w:t>
      </w:r>
      <w:proofErr w:type="spellEnd"/>
      <w:r w:rsidRPr="00C9303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val="ru-RU"/>
        </w:rPr>
        <w:t>стеку</w:t>
      </w:r>
    </w:p>
    <w:p w14:paraId="346D5E0C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elements[</w:t>
      </w:r>
      <w:proofErr w:type="spellStart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maxSize</w:t>
      </w:r>
      <w:proofErr w:type="spell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];</w:t>
      </w:r>
    </w:p>
    <w:p w14:paraId="22C33B11" w14:textId="29198DA1" w:rsidR="00C93038" w:rsidRPr="003F04B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="00D52507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top;</w:t>
      </w:r>
    </w:p>
    <w:p w14:paraId="36BDD278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:</w:t>
      </w:r>
    </w:p>
    <w:p w14:paraId="2B401086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equentialStack</w:t>
      </w:r>
      <w:proofErr w:type="spell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: top(-1) {}</w:t>
      </w:r>
    </w:p>
    <w:p w14:paraId="53C6B0BB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0876DDCA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ush(</w:t>
      </w:r>
      <w:proofErr w:type="spell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data) {</w:t>
      </w:r>
    </w:p>
    <w:p w14:paraId="5327386B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top &lt; </w:t>
      </w:r>
      <w:proofErr w:type="spellStart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maxSize</w:t>
      </w:r>
      <w:proofErr w:type="spell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- 1) {</w:t>
      </w:r>
    </w:p>
    <w:p w14:paraId="22AC36E4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elements[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++top] = data;</w:t>
      </w:r>
    </w:p>
    <w:p w14:paraId="43C29062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1A29EB5A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</w:t>
      </w:r>
    </w:p>
    <w:p w14:paraId="553696D0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-1;</w:t>
      </w:r>
    </w:p>
    <w:p w14:paraId="2A448F77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2340A345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}</w:t>
      </w:r>
    </w:p>
    <w:p w14:paraId="01C45C25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650FB541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spellStart"/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op() {</w:t>
      </w:r>
    </w:p>
    <w:p w14:paraId="26A97933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top &gt;= 0) {</w:t>
      </w:r>
    </w:p>
    <w:p w14:paraId="4E9B6A4D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elements[top--];</w:t>
      </w:r>
    </w:p>
    <w:p w14:paraId="3B49DE78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1BE87AE9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{</w:t>
      </w:r>
    </w:p>
    <w:p w14:paraId="40C003E7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-1; </w:t>
      </w:r>
      <w:r w:rsidRPr="00C93038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 Assuming -1 as an indicator of an empty stack</w:t>
      </w:r>
    </w:p>
    <w:p w14:paraId="216284CB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5B8D2B59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}</w:t>
      </w:r>
    </w:p>
    <w:p w14:paraId="51C4D9BC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14:paraId="07E1EA6D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earchElement</w:t>
      </w:r>
      <w:proofErr w:type="spell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key) {</w:t>
      </w:r>
    </w:p>
    <w:p w14:paraId="00EB0502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spellStart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equentialStack</w:t>
      </w:r>
      <w:proofErr w:type="spell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empStack</w:t>
      </w:r>
      <w:proofErr w:type="spell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14:paraId="532BD40C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found = </w:t>
      </w:r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alse</w:t>
      </w: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14:paraId="5372C4A6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top &gt;= 0) {</w:t>
      </w:r>
    </w:p>
    <w:p w14:paraId="74EEF602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urrent = pop();</w:t>
      </w:r>
    </w:p>
    <w:p w14:paraId="0E60A58A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current == key) {</w:t>
      </w:r>
    </w:p>
    <w:p w14:paraId="2CBB4785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found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</w:t>
      </w:r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true</w:t>
      </w: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14:paraId="27B38F7C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2E945D8B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empStack.push</w:t>
      </w:r>
      <w:proofErr w:type="spell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current);</w:t>
      </w:r>
    </w:p>
    <w:p w14:paraId="0CD55AA4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70030171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C93038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empStack.top</w:t>
      </w:r>
      <w:proofErr w:type="spell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gt;= 0) {</w:t>
      </w:r>
    </w:p>
    <w:p w14:paraId="3E5B5146" w14:textId="77777777" w:rsidR="00C93038" w:rsidRP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push(</w:t>
      </w:r>
      <w:proofErr w:type="spellStart"/>
      <w:proofErr w:type="gram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empStack.pop</w:t>
      </w:r>
      <w:proofErr w:type="spellEnd"/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));</w:t>
      </w:r>
    </w:p>
    <w:p w14:paraId="5049C2C5" w14:textId="77777777" w:rsid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ru-RU"/>
        </w:rPr>
      </w:pPr>
      <w:r w:rsidRPr="00C93038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      </w:t>
      </w:r>
      <w:r>
        <w:rPr>
          <w:rFonts w:ascii="Consolas" w:eastAsiaTheme="minorHAnsi" w:hAnsi="Consolas" w:cs="Consolas"/>
          <w:color w:val="000000"/>
          <w:sz w:val="19"/>
          <w:szCs w:val="19"/>
          <w:lang w:val="ru-RU"/>
        </w:rPr>
        <w:t>}</w:t>
      </w:r>
    </w:p>
    <w:p w14:paraId="38C1DF53" w14:textId="77777777" w:rsidR="00C93038" w:rsidRDefault="00C93038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ru-RU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RU"/>
        </w:rPr>
        <w:t xml:space="preserve">        </w:t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val="ru-RU"/>
        </w:rPr>
        <w:t>retu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RU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ru-RU"/>
        </w:rPr>
        <w:t>foun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ru-RU"/>
        </w:rPr>
        <w:t>;</w:t>
      </w:r>
    </w:p>
    <w:p w14:paraId="762FD284" w14:textId="1C6245A6" w:rsidR="00337852" w:rsidRDefault="00D52507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ru-RU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ru-RU"/>
        </w:rPr>
        <w:t xml:space="preserve">    }</w:t>
      </w:r>
      <w:r w:rsidR="00C93038">
        <w:rPr>
          <w:rFonts w:ascii="Consolas" w:eastAsiaTheme="minorHAnsi" w:hAnsi="Consolas" w:cs="Consolas"/>
          <w:color w:val="000000"/>
          <w:sz w:val="19"/>
          <w:szCs w:val="19"/>
          <w:lang w:val="ru-RU"/>
        </w:rPr>
        <w:t>};</w:t>
      </w:r>
    </w:p>
    <w:p w14:paraId="4D4553BB" w14:textId="77777777" w:rsidR="00D52507" w:rsidRDefault="00D52507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ru-RU"/>
        </w:rPr>
      </w:pPr>
    </w:p>
    <w:p w14:paraId="15949BA2" w14:textId="77777777" w:rsidR="002E457F" w:rsidRDefault="002E457F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ru-RU"/>
        </w:rPr>
      </w:pPr>
    </w:p>
    <w:p w14:paraId="01234A4E" w14:textId="77777777" w:rsidR="002E457F" w:rsidRDefault="002E457F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ru-RU"/>
        </w:rPr>
      </w:pPr>
    </w:p>
    <w:p w14:paraId="41E64B82" w14:textId="77777777" w:rsidR="002E457F" w:rsidRDefault="002E457F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ru-RU"/>
        </w:rPr>
      </w:pPr>
    </w:p>
    <w:p w14:paraId="3AEB8468" w14:textId="77777777" w:rsidR="002E457F" w:rsidRDefault="002E457F" w:rsidP="00C93038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ru-RU"/>
        </w:rPr>
      </w:pPr>
    </w:p>
    <w:p w14:paraId="257395B0" w14:textId="77777777" w:rsidR="00E13578" w:rsidRDefault="005651B8" w:rsidP="00E13578">
      <w:pPr>
        <w:pStyle w:val="a9"/>
        <w:numPr>
          <w:ilvl w:val="0"/>
          <w:numId w:val="20"/>
        </w:numPr>
        <w:jc w:val="left"/>
        <w:rPr>
          <w:b/>
          <w:szCs w:val="24"/>
        </w:rPr>
      </w:pPr>
      <w:r>
        <w:rPr>
          <w:b/>
          <w:szCs w:val="24"/>
        </w:rPr>
        <w:t>Аналіз операцій над елементами структур даних</w:t>
      </w:r>
    </w:p>
    <w:p w14:paraId="6096E5D3" w14:textId="5E423D1A" w:rsidR="005651B8" w:rsidRPr="00E13578" w:rsidRDefault="005651B8" w:rsidP="00E13578">
      <w:pPr>
        <w:pStyle w:val="a9"/>
        <w:ind w:firstLine="0"/>
        <w:jc w:val="left"/>
        <w:rPr>
          <w:b/>
          <w:szCs w:val="24"/>
        </w:rPr>
      </w:pPr>
      <w:r>
        <w:t>Аналіз операцій полягає у визначенні найкращого, середнього та найгіршого випадків обробки даних у розроблених структурах. Результат аналізу операції над структурами, що реалізовані у прикладах наведені нижче.</w:t>
      </w:r>
    </w:p>
    <w:p w14:paraId="71FC4BB0" w14:textId="77777777" w:rsidR="005651B8" w:rsidRDefault="005651B8" w:rsidP="005651B8">
      <w:pPr>
        <w:pStyle w:val="a9"/>
        <w:ind w:firstLine="0"/>
        <w:jc w:val="left"/>
      </w:pPr>
    </w:p>
    <w:p w14:paraId="76F083DD" w14:textId="61BAB58F" w:rsidR="005651B8" w:rsidRPr="005651B8" w:rsidRDefault="005651B8" w:rsidP="005651B8">
      <w:pPr>
        <w:pStyle w:val="a9"/>
        <w:ind w:firstLine="0"/>
        <w:jc w:val="left"/>
        <w:rPr>
          <w:szCs w:val="28"/>
          <w:u w:val="single"/>
        </w:rPr>
      </w:pPr>
      <w:r w:rsidRPr="005651B8">
        <w:rPr>
          <w:szCs w:val="28"/>
          <w:u w:val="single"/>
        </w:rPr>
        <w:lastRenderedPageBreak/>
        <w:t>Однозв’язний впорядкований список:</w:t>
      </w:r>
    </w:p>
    <w:p w14:paraId="02577485" w14:textId="3E36E8A7" w:rsidR="005651B8" w:rsidRPr="005651B8" w:rsidRDefault="005651B8" w:rsidP="005651B8">
      <w:pPr>
        <w:pStyle w:val="a9"/>
        <w:ind w:firstLine="0"/>
        <w:jc w:val="left"/>
        <w:rPr>
          <w:szCs w:val="28"/>
        </w:rPr>
      </w:pPr>
      <w:r w:rsidRPr="005651B8">
        <w:rPr>
          <w:szCs w:val="28"/>
        </w:rPr>
        <w:t xml:space="preserve">Для </w:t>
      </w:r>
      <w:r w:rsidRPr="005651B8">
        <w:rPr>
          <w:b/>
          <w:szCs w:val="28"/>
        </w:rPr>
        <w:t>операції додавання</w:t>
      </w:r>
      <w:r w:rsidRPr="005651B8">
        <w:rPr>
          <w:szCs w:val="28"/>
        </w:rPr>
        <w:t>:</w:t>
      </w:r>
    </w:p>
    <w:p w14:paraId="5B881852" w14:textId="26BDBA8F" w:rsidR="005651B8" w:rsidRDefault="002B0BEE" w:rsidP="005651B8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>Н</w:t>
      </w:r>
      <w:r w:rsidR="005651B8" w:rsidRPr="005651B8">
        <w:rPr>
          <w:i/>
          <w:szCs w:val="28"/>
        </w:rPr>
        <w:t>айкращий випадок</w:t>
      </w:r>
      <w:r w:rsidR="005651B8">
        <w:rPr>
          <w:i/>
          <w:szCs w:val="28"/>
        </w:rPr>
        <w:t xml:space="preserve"> – </w:t>
      </w:r>
      <w:r>
        <w:rPr>
          <w:szCs w:val="28"/>
        </w:rPr>
        <w:t>Д</w:t>
      </w:r>
      <w:r w:rsidR="005651B8">
        <w:rPr>
          <w:szCs w:val="28"/>
        </w:rPr>
        <w:t>од</w:t>
      </w:r>
      <w:r w:rsidR="008E0407">
        <w:rPr>
          <w:szCs w:val="28"/>
        </w:rPr>
        <w:t>авання вузла у початок списку</w:t>
      </w:r>
      <w:r w:rsidR="008457E5">
        <w:rPr>
          <w:szCs w:val="28"/>
          <w:lang w:val="ru-RU"/>
        </w:rPr>
        <w:t>.</w:t>
      </w:r>
    </w:p>
    <w:p w14:paraId="63AD9E07" w14:textId="27C7CBDC" w:rsidR="005651B8" w:rsidRDefault="002B0BEE" w:rsidP="005651B8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>С</w:t>
      </w:r>
      <w:r w:rsidR="005651B8">
        <w:rPr>
          <w:i/>
          <w:szCs w:val="28"/>
        </w:rPr>
        <w:t xml:space="preserve">ередній випадок – </w:t>
      </w:r>
      <w:r>
        <w:rPr>
          <w:szCs w:val="28"/>
        </w:rPr>
        <w:t>Додавання вузла у середину списку, для якого необхідно виконати обхід</w:t>
      </w:r>
      <w:r w:rsidR="008E0407">
        <w:rPr>
          <w:szCs w:val="28"/>
        </w:rPr>
        <w:t xml:space="preserve"> половини </w:t>
      </w:r>
      <w:r w:rsidR="008457E5">
        <w:rPr>
          <w:szCs w:val="28"/>
          <w:lang w:val="ru-RU"/>
        </w:rPr>
        <w:t xml:space="preserve">списку та </w:t>
      </w:r>
      <w:r w:rsidR="008457E5">
        <w:rPr>
          <w:szCs w:val="28"/>
        </w:rPr>
        <w:t>операцію вставки.</w:t>
      </w:r>
    </w:p>
    <w:p w14:paraId="07BB1710" w14:textId="2B10BB79" w:rsidR="005651B8" w:rsidRPr="00B8178A" w:rsidRDefault="002B0BEE" w:rsidP="00B8178A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>Н</w:t>
      </w:r>
      <w:r w:rsidR="005651B8">
        <w:rPr>
          <w:i/>
          <w:szCs w:val="28"/>
        </w:rPr>
        <w:t xml:space="preserve">айгірший випадок – </w:t>
      </w:r>
      <w:r w:rsidRPr="002B0BEE">
        <w:rPr>
          <w:szCs w:val="28"/>
        </w:rPr>
        <w:t>Додавання у кінець списку</w:t>
      </w:r>
      <w:r>
        <w:rPr>
          <w:szCs w:val="28"/>
        </w:rPr>
        <w:t xml:space="preserve">, для </w:t>
      </w:r>
      <w:r w:rsidR="008457E5">
        <w:rPr>
          <w:szCs w:val="28"/>
        </w:rPr>
        <w:t xml:space="preserve">якого необхідно виконати обхід </w:t>
      </w:r>
      <w:r w:rsidR="00B8178A">
        <w:rPr>
          <w:szCs w:val="28"/>
          <w:lang w:val="ru-RU"/>
        </w:rPr>
        <w:t>усього</w:t>
      </w:r>
      <w:r w:rsidR="008457E5">
        <w:rPr>
          <w:szCs w:val="28"/>
          <w:lang w:val="ru-RU"/>
        </w:rPr>
        <w:t xml:space="preserve"> списку.</w:t>
      </w:r>
    </w:p>
    <w:p w14:paraId="4DB10D91" w14:textId="77777777" w:rsidR="00D52507" w:rsidRDefault="00D52507" w:rsidP="005651B8">
      <w:pPr>
        <w:pStyle w:val="a9"/>
        <w:ind w:firstLine="0"/>
        <w:jc w:val="left"/>
        <w:rPr>
          <w:szCs w:val="28"/>
          <w:lang w:val="ru-RU"/>
        </w:rPr>
      </w:pPr>
    </w:p>
    <w:p w14:paraId="2FA87E76" w14:textId="77777777" w:rsidR="00E55B58" w:rsidRDefault="00E55B58" w:rsidP="005651B8">
      <w:pPr>
        <w:pStyle w:val="a9"/>
        <w:ind w:firstLine="0"/>
        <w:jc w:val="left"/>
        <w:rPr>
          <w:szCs w:val="28"/>
          <w:lang w:val="ru-RU"/>
        </w:rPr>
      </w:pPr>
    </w:p>
    <w:p w14:paraId="3AE4B33A" w14:textId="63971817" w:rsidR="005651B8" w:rsidRPr="005651B8" w:rsidRDefault="005651B8" w:rsidP="005651B8">
      <w:pPr>
        <w:pStyle w:val="a9"/>
        <w:ind w:firstLine="0"/>
        <w:jc w:val="left"/>
        <w:rPr>
          <w:szCs w:val="28"/>
        </w:rPr>
      </w:pPr>
      <w:r w:rsidRPr="005651B8">
        <w:rPr>
          <w:szCs w:val="28"/>
        </w:rPr>
        <w:t xml:space="preserve">Для </w:t>
      </w:r>
      <w:r w:rsidRPr="005651B8">
        <w:rPr>
          <w:b/>
          <w:szCs w:val="28"/>
        </w:rPr>
        <w:t xml:space="preserve">операції </w:t>
      </w:r>
      <w:r>
        <w:rPr>
          <w:b/>
          <w:szCs w:val="28"/>
        </w:rPr>
        <w:t>видалення</w:t>
      </w:r>
      <w:r w:rsidRPr="005651B8">
        <w:rPr>
          <w:szCs w:val="28"/>
        </w:rPr>
        <w:t>:</w:t>
      </w:r>
    </w:p>
    <w:p w14:paraId="72BC925B" w14:textId="053A28B4" w:rsidR="005651B8" w:rsidRDefault="002B0BEE" w:rsidP="005651B8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>Н</w:t>
      </w:r>
      <w:r w:rsidR="005651B8" w:rsidRPr="005651B8">
        <w:rPr>
          <w:i/>
          <w:szCs w:val="28"/>
        </w:rPr>
        <w:t>айкращий випадок</w:t>
      </w:r>
      <w:r w:rsidR="005651B8">
        <w:rPr>
          <w:i/>
          <w:szCs w:val="28"/>
        </w:rPr>
        <w:t xml:space="preserve"> – </w:t>
      </w:r>
      <w:r>
        <w:rPr>
          <w:szCs w:val="28"/>
        </w:rPr>
        <w:t>Видалення з початкової позиції.</w:t>
      </w:r>
    </w:p>
    <w:p w14:paraId="4747A88A" w14:textId="23382C8D" w:rsidR="005651B8" w:rsidRDefault="002B0BEE" w:rsidP="005651B8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>С</w:t>
      </w:r>
      <w:r w:rsidR="005651B8">
        <w:rPr>
          <w:i/>
          <w:szCs w:val="28"/>
        </w:rPr>
        <w:t xml:space="preserve">ередній випадок – </w:t>
      </w:r>
      <w:r>
        <w:rPr>
          <w:szCs w:val="28"/>
        </w:rPr>
        <w:t xml:space="preserve">Видалення з середини списку, для якого необхідно </w:t>
      </w:r>
      <w:r w:rsidR="008E0407">
        <w:rPr>
          <w:szCs w:val="28"/>
        </w:rPr>
        <w:t xml:space="preserve">виконати обхід половини вузлів та операцію видалення. </w:t>
      </w:r>
    </w:p>
    <w:p w14:paraId="23199D29" w14:textId="3D11E8AD" w:rsidR="005651B8" w:rsidRPr="005651B8" w:rsidRDefault="002B0BEE" w:rsidP="005651B8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>Н</w:t>
      </w:r>
      <w:r w:rsidR="005651B8">
        <w:rPr>
          <w:i/>
          <w:szCs w:val="28"/>
        </w:rPr>
        <w:t xml:space="preserve">айгірший випадок – </w:t>
      </w:r>
      <w:r>
        <w:rPr>
          <w:szCs w:val="28"/>
        </w:rPr>
        <w:t>Видалення з кінцевої позиції списку, для якого необхідно виконати обхід усіх</w:t>
      </w:r>
      <w:r w:rsidR="008E0407">
        <w:rPr>
          <w:szCs w:val="28"/>
        </w:rPr>
        <w:t xml:space="preserve"> вузлів та видалити елемент. </w:t>
      </w:r>
    </w:p>
    <w:p w14:paraId="76A1DE93" w14:textId="77777777" w:rsidR="005651B8" w:rsidRDefault="005651B8" w:rsidP="005651B8">
      <w:pPr>
        <w:pStyle w:val="a9"/>
        <w:ind w:firstLine="0"/>
        <w:jc w:val="left"/>
        <w:rPr>
          <w:szCs w:val="28"/>
        </w:rPr>
      </w:pPr>
    </w:p>
    <w:p w14:paraId="5C613922" w14:textId="1FBFD25D" w:rsidR="005651B8" w:rsidRPr="005651B8" w:rsidRDefault="005651B8" w:rsidP="005651B8">
      <w:pPr>
        <w:pStyle w:val="a9"/>
        <w:ind w:firstLine="0"/>
        <w:jc w:val="left"/>
        <w:rPr>
          <w:szCs w:val="28"/>
        </w:rPr>
      </w:pPr>
      <w:r w:rsidRPr="005651B8">
        <w:rPr>
          <w:szCs w:val="28"/>
        </w:rPr>
        <w:t xml:space="preserve">Для </w:t>
      </w:r>
      <w:r w:rsidRPr="005651B8">
        <w:rPr>
          <w:b/>
          <w:szCs w:val="28"/>
        </w:rPr>
        <w:t xml:space="preserve">операції </w:t>
      </w:r>
      <w:r>
        <w:rPr>
          <w:b/>
          <w:szCs w:val="28"/>
        </w:rPr>
        <w:t>пошуку</w:t>
      </w:r>
      <w:r w:rsidRPr="005651B8">
        <w:rPr>
          <w:szCs w:val="28"/>
        </w:rPr>
        <w:t>:</w:t>
      </w:r>
    </w:p>
    <w:p w14:paraId="18D9B727" w14:textId="4FDF061D" w:rsidR="005651B8" w:rsidRDefault="002B0BEE" w:rsidP="005651B8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>Н</w:t>
      </w:r>
      <w:r w:rsidR="005651B8" w:rsidRPr="005651B8">
        <w:rPr>
          <w:i/>
          <w:szCs w:val="28"/>
        </w:rPr>
        <w:t>айкращий випадок</w:t>
      </w:r>
      <w:r w:rsidR="005651B8">
        <w:rPr>
          <w:i/>
          <w:szCs w:val="28"/>
        </w:rPr>
        <w:t xml:space="preserve"> – </w:t>
      </w:r>
      <w:r w:rsidR="008E0407">
        <w:rPr>
          <w:szCs w:val="28"/>
        </w:rPr>
        <w:t xml:space="preserve">Пошук неіснуючого елементу, що менший за початковий елемент. </w:t>
      </w:r>
    </w:p>
    <w:p w14:paraId="735418EC" w14:textId="73FE73C2" w:rsidR="005651B8" w:rsidRDefault="002B0BEE" w:rsidP="005651B8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>С</w:t>
      </w:r>
      <w:r w:rsidR="005651B8">
        <w:rPr>
          <w:i/>
          <w:szCs w:val="28"/>
        </w:rPr>
        <w:t xml:space="preserve">ередній випадок – </w:t>
      </w:r>
      <w:r w:rsidR="002B7E0A">
        <w:rPr>
          <w:szCs w:val="28"/>
        </w:rPr>
        <w:t xml:space="preserve">Пошук </w:t>
      </w:r>
      <w:r w:rsidR="008E0407">
        <w:rPr>
          <w:szCs w:val="28"/>
        </w:rPr>
        <w:t xml:space="preserve">існуючого елементу у середині списку, </w:t>
      </w:r>
      <w:r w:rsidR="002B7E0A">
        <w:rPr>
          <w:szCs w:val="28"/>
        </w:rPr>
        <w:t>при якому</w:t>
      </w:r>
      <w:r w:rsidR="008E0407">
        <w:rPr>
          <w:szCs w:val="28"/>
        </w:rPr>
        <w:t xml:space="preserve"> необхідно виконати </w:t>
      </w:r>
      <w:r w:rsidR="002B7E0A">
        <w:rPr>
          <w:szCs w:val="28"/>
        </w:rPr>
        <w:t>перегляд</w:t>
      </w:r>
      <w:r w:rsidR="008E0407">
        <w:rPr>
          <w:szCs w:val="28"/>
        </w:rPr>
        <w:t xml:space="preserve"> половини вмісту структури даних. </w:t>
      </w:r>
    </w:p>
    <w:p w14:paraId="7C4D1A0E" w14:textId="6D5CF9A7" w:rsidR="005651B8" w:rsidRPr="005651B8" w:rsidRDefault="002B0BEE" w:rsidP="005651B8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>Н</w:t>
      </w:r>
      <w:r w:rsidR="005651B8">
        <w:rPr>
          <w:i/>
          <w:szCs w:val="28"/>
        </w:rPr>
        <w:t xml:space="preserve">айгірший випадок – </w:t>
      </w:r>
      <w:r w:rsidR="008E0407">
        <w:rPr>
          <w:szCs w:val="28"/>
        </w:rPr>
        <w:t xml:space="preserve">Пошук неіснуючого елементу, який більший за кінцевий елемент, </w:t>
      </w:r>
      <w:r w:rsidR="002B7E0A">
        <w:rPr>
          <w:szCs w:val="28"/>
        </w:rPr>
        <w:t xml:space="preserve">при якому необхідно здійснити перегляд усього вмісту структури даних. </w:t>
      </w:r>
    </w:p>
    <w:p w14:paraId="28AEFE5F" w14:textId="77777777" w:rsidR="005651B8" w:rsidRPr="005651B8" w:rsidRDefault="005651B8" w:rsidP="005651B8">
      <w:pPr>
        <w:pStyle w:val="a9"/>
        <w:ind w:firstLine="0"/>
        <w:jc w:val="left"/>
        <w:rPr>
          <w:szCs w:val="28"/>
        </w:rPr>
      </w:pPr>
    </w:p>
    <w:p w14:paraId="7D431492" w14:textId="44FA44D1" w:rsidR="005651B8" w:rsidRPr="005651B8" w:rsidRDefault="005651B8" w:rsidP="005651B8">
      <w:pPr>
        <w:pStyle w:val="a9"/>
        <w:ind w:firstLine="0"/>
        <w:jc w:val="left"/>
        <w:rPr>
          <w:szCs w:val="28"/>
          <w:u w:val="single"/>
        </w:rPr>
      </w:pPr>
      <w:r w:rsidRPr="005651B8">
        <w:rPr>
          <w:szCs w:val="28"/>
          <w:u w:val="single"/>
        </w:rPr>
        <w:t xml:space="preserve">Стек зі зв’язним представленням </w:t>
      </w:r>
    </w:p>
    <w:p w14:paraId="30C2E11C" w14:textId="77777777" w:rsidR="005651B8" w:rsidRPr="005651B8" w:rsidRDefault="005651B8" w:rsidP="005651B8">
      <w:pPr>
        <w:pStyle w:val="a9"/>
        <w:ind w:firstLine="0"/>
        <w:jc w:val="left"/>
        <w:rPr>
          <w:szCs w:val="28"/>
        </w:rPr>
      </w:pPr>
      <w:r w:rsidRPr="005651B8">
        <w:rPr>
          <w:szCs w:val="28"/>
        </w:rPr>
        <w:t xml:space="preserve">Для </w:t>
      </w:r>
      <w:r w:rsidRPr="005651B8">
        <w:rPr>
          <w:b/>
          <w:szCs w:val="28"/>
        </w:rPr>
        <w:t>операції додавання</w:t>
      </w:r>
      <w:r w:rsidRPr="005651B8">
        <w:rPr>
          <w:szCs w:val="28"/>
        </w:rPr>
        <w:t>:</w:t>
      </w:r>
    </w:p>
    <w:p w14:paraId="09EB6711" w14:textId="77777777" w:rsidR="00417757" w:rsidRPr="00417757" w:rsidRDefault="002B0BEE" w:rsidP="00417757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 w:rsidRPr="00417757">
        <w:rPr>
          <w:i/>
          <w:szCs w:val="28"/>
        </w:rPr>
        <w:t>Н</w:t>
      </w:r>
      <w:r w:rsidR="005651B8" w:rsidRPr="00417757">
        <w:rPr>
          <w:i/>
          <w:szCs w:val="28"/>
        </w:rPr>
        <w:t xml:space="preserve">айкращий випадок – </w:t>
      </w:r>
      <w:r w:rsidR="00417757" w:rsidRPr="00417757">
        <w:rPr>
          <w:szCs w:val="28"/>
        </w:rPr>
        <w:t>Додавання елемента на початок списку, тобто на вершину стеку.</w:t>
      </w:r>
    </w:p>
    <w:p w14:paraId="33015735" w14:textId="75A33586" w:rsidR="002B0BEE" w:rsidRPr="00417757" w:rsidRDefault="002B0BEE" w:rsidP="00417757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 w:rsidRPr="00417757">
        <w:rPr>
          <w:i/>
          <w:szCs w:val="28"/>
        </w:rPr>
        <w:t xml:space="preserve">Середній випадок – </w:t>
      </w:r>
      <w:r w:rsidR="006D0653" w:rsidRPr="00417757">
        <w:rPr>
          <w:szCs w:val="28"/>
        </w:rPr>
        <w:t>Додавання елемента на початок списку, тобто на вершину стеку.</w:t>
      </w:r>
    </w:p>
    <w:p w14:paraId="557B62DF" w14:textId="468D241F" w:rsidR="002B0BEE" w:rsidRPr="005651B8" w:rsidRDefault="002B0BEE" w:rsidP="002B0BEE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 xml:space="preserve">Найгірший випадок – </w:t>
      </w:r>
      <w:r w:rsidR="006D0653" w:rsidRPr="00417757">
        <w:rPr>
          <w:szCs w:val="28"/>
        </w:rPr>
        <w:t>Додавання елемента на початок списку, тобто на вершину стеку.</w:t>
      </w:r>
    </w:p>
    <w:p w14:paraId="7CBFA058" w14:textId="77777777" w:rsidR="005651B8" w:rsidRDefault="005651B8" w:rsidP="005651B8">
      <w:pPr>
        <w:pStyle w:val="a9"/>
        <w:ind w:firstLine="0"/>
        <w:jc w:val="left"/>
        <w:rPr>
          <w:szCs w:val="28"/>
        </w:rPr>
      </w:pPr>
    </w:p>
    <w:p w14:paraId="6993C90E" w14:textId="77777777" w:rsidR="002B0BEE" w:rsidRPr="005651B8" w:rsidRDefault="002B0BEE" w:rsidP="002B0BEE">
      <w:pPr>
        <w:pStyle w:val="a9"/>
        <w:ind w:firstLine="0"/>
        <w:jc w:val="left"/>
        <w:rPr>
          <w:szCs w:val="28"/>
        </w:rPr>
      </w:pPr>
      <w:r w:rsidRPr="005651B8">
        <w:rPr>
          <w:szCs w:val="28"/>
        </w:rPr>
        <w:t xml:space="preserve">Для </w:t>
      </w:r>
      <w:r w:rsidRPr="005651B8">
        <w:rPr>
          <w:b/>
          <w:szCs w:val="28"/>
        </w:rPr>
        <w:t xml:space="preserve">операції </w:t>
      </w:r>
      <w:r>
        <w:rPr>
          <w:b/>
          <w:szCs w:val="28"/>
        </w:rPr>
        <w:t>видалення</w:t>
      </w:r>
      <w:r w:rsidRPr="005651B8">
        <w:rPr>
          <w:szCs w:val="28"/>
        </w:rPr>
        <w:t>:</w:t>
      </w:r>
    </w:p>
    <w:p w14:paraId="65950E54" w14:textId="5A60A4BD" w:rsidR="002B0BEE" w:rsidRDefault="002B0BEE" w:rsidP="002B0BEE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>Н</w:t>
      </w:r>
      <w:r w:rsidRPr="005651B8">
        <w:rPr>
          <w:i/>
          <w:szCs w:val="28"/>
        </w:rPr>
        <w:t>айкращий випадок</w:t>
      </w:r>
      <w:r>
        <w:rPr>
          <w:i/>
          <w:szCs w:val="28"/>
        </w:rPr>
        <w:t xml:space="preserve"> – </w:t>
      </w:r>
      <w:r w:rsidR="002B7E0A">
        <w:rPr>
          <w:szCs w:val="28"/>
        </w:rPr>
        <w:t xml:space="preserve">Видалення з </w:t>
      </w:r>
      <w:r w:rsidR="00417757">
        <w:rPr>
          <w:szCs w:val="28"/>
        </w:rPr>
        <w:t>вершини</w:t>
      </w:r>
      <w:r w:rsidR="002B7E0A">
        <w:rPr>
          <w:szCs w:val="28"/>
        </w:rPr>
        <w:t xml:space="preserve"> стеку. </w:t>
      </w:r>
    </w:p>
    <w:p w14:paraId="22538A1A" w14:textId="0FB13D0C" w:rsidR="002B0BEE" w:rsidRPr="002B7E0A" w:rsidRDefault="002B0BEE" w:rsidP="002B7E0A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 xml:space="preserve">Середній випадок – </w:t>
      </w:r>
      <w:r w:rsidR="002B7E0A">
        <w:rPr>
          <w:szCs w:val="28"/>
        </w:rPr>
        <w:t xml:space="preserve">Видалення з </w:t>
      </w:r>
      <w:r w:rsidR="00AB0516">
        <w:rPr>
          <w:szCs w:val="28"/>
        </w:rPr>
        <w:t>середини</w:t>
      </w:r>
      <w:r w:rsidR="002B7E0A">
        <w:rPr>
          <w:szCs w:val="28"/>
        </w:rPr>
        <w:t xml:space="preserve"> стеку. </w:t>
      </w:r>
    </w:p>
    <w:p w14:paraId="42F2C296" w14:textId="306117FD" w:rsidR="002B7E0A" w:rsidRDefault="002B0BEE" w:rsidP="002B7E0A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 xml:space="preserve">Найгірший випадок – </w:t>
      </w:r>
      <w:r w:rsidR="002B7E0A">
        <w:rPr>
          <w:szCs w:val="28"/>
        </w:rPr>
        <w:t xml:space="preserve">Видалення з початку стеку. </w:t>
      </w:r>
    </w:p>
    <w:p w14:paraId="023FE7DC" w14:textId="77777777" w:rsidR="002B0BEE" w:rsidRDefault="002B0BEE" w:rsidP="002B0BEE">
      <w:pPr>
        <w:pStyle w:val="a9"/>
        <w:ind w:firstLine="0"/>
        <w:jc w:val="left"/>
        <w:rPr>
          <w:szCs w:val="28"/>
        </w:rPr>
      </w:pPr>
    </w:p>
    <w:p w14:paraId="68AE9D97" w14:textId="77777777" w:rsidR="002B0BEE" w:rsidRPr="005651B8" w:rsidRDefault="002B0BEE" w:rsidP="002B0BEE">
      <w:pPr>
        <w:pStyle w:val="a9"/>
        <w:ind w:firstLine="0"/>
        <w:jc w:val="left"/>
        <w:rPr>
          <w:szCs w:val="28"/>
        </w:rPr>
      </w:pPr>
      <w:r w:rsidRPr="005651B8">
        <w:rPr>
          <w:szCs w:val="28"/>
        </w:rPr>
        <w:t xml:space="preserve">Для </w:t>
      </w:r>
      <w:r w:rsidRPr="005651B8">
        <w:rPr>
          <w:b/>
          <w:szCs w:val="28"/>
        </w:rPr>
        <w:t xml:space="preserve">операції </w:t>
      </w:r>
      <w:r>
        <w:rPr>
          <w:b/>
          <w:szCs w:val="28"/>
        </w:rPr>
        <w:t>пошуку</w:t>
      </w:r>
      <w:r w:rsidRPr="005651B8">
        <w:rPr>
          <w:szCs w:val="28"/>
        </w:rPr>
        <w:t>:</w:t>
      </w:r>
    </w:p>
    <w:p w14:paraId="41913333" w14:textId="77777777" w:rsidR="00DE2B53" w:rsidRDefault="00DE2B53" w:rsidP="00DE2B53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>Н</w:t>
      </w:r>
      <w:r w:rsidRPr="005651B8">
        <w:rPr>
          <w:i/>
          <w:szCs w:val="28"/>
        </w:rPr>
        <w:t>айкращий випадок</w:t>
      </w:r>
      <w:r>
        <w:rPr>
          <w:i/>
          <w:szCs w:val="28"/>
        </w:rPr>
        <w:t xml:space="preserve"> – </w:t>
      </w:r>
      <w:r>
        <w:rPr>
          <w:szCs w:val="28"/>
        </w:rPr>
        <w:t>Пошук елементу голови</w:t>
      </w:r>
    </w:p>
    <w:p w14:paraId="7A65F3C1" w14:textId="3CA906FD" w:rsidR="00DE2B53" w:rsidRDefault="00DE2B53" w:rsidP="00DE2B53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 xml:space="preserve">Середній випадок – </w:t>
      </w:r>
      <w:r>
        <w:rPr>
          <w:szCs w:val="28"/>
        </w:rPr>
        <w:t>Пошук елементу у середині стеку</w:t>
      </w:r>
      <w:r w:rsidR="00417757">
        <w:rPr>
          <w:szCs w:val="28"/>
        </w:rPr>
        <w:t xml:space="preserve"> (будь-якому місці)</w:t>
      </w:r>
    </w:p>
    <w:p w14:paraId="34453737" w14:textId="77777777" w:rsidR="00DE2B53" w:rsidRDefault="00DE2B53" w:rsidP="00DE2B53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 xml:space="preserve">Найгірший випадок – </w:t>
      </w:r>
      <w:r>
        <w:rPr>
          <w:szCs w:val="28"/>
        </w:rPr>
        <w:t>Пошук неіснуючого елементу</w:t>
      </w:r>
    </w:p>
    <w:p w14:paraId="52D42CAE" w14:textId="77777777" w:rsidR="005651B8" w:rsidRDefault="005651B8" w:rsidP="005651B8">
      <w:pPr>
        <w:pStyle w:val="a9"/>
        <w:ind w:firstLine="0"/>
        <w:jc w:val="left"/>
        <w:rPr>
          <w:szCs w:val="28"/>
        </w:rPr>
      </w:pPr>
    </w:p>
    <w:p w14:paraId="699F4CFA" w14:textId="7E9B0A0B" w:rsidR="008457E5" w:rsidRPr="005651B8" w:rsidRDefault="008457E5" w:rsidP="008457E5">
      <w:pPr>
        <w:pStyle w:val="a9"/>
        <w:ind w:firstLine="0"/>
        <w:jc w:val="left"/>
        <w:rPr>
          <w:szCs w:val="28"/>
          <w:u w:val="single"/>
        </w:rPr>
      </w:pPr>
      <w:r w:rsidRPr="005651B8">
        <w:rPr>
          <w:szCs w:val="28"/>
          <w:u w:val="single"/>
        </w:rPr>
        <w:t>Стек з послідовним представленням:</w:t>
      </w:r>
    </w:p>
    <w:p w14:paraId="1F5908FC" w14:textId="77777777" w:rsidR="008457E5" w:rsidRPr="005651B8" w:rsidRDefault="008457E5" w:rsidP="008457E5">
      <w:pPr>
        <w:pStyle w:val="a9"/>
        <w:ind w:firstLine="0"/>
        <w:jc w:val="left"/>
        <w:rPr>
          <w:szCs w:val="28"/>
        </w:rPr>
      </w:pPr>
      <w:r w:rsidRPr="005651B8">
        <w:rPr>
          <w:szCs w:val="28"/>
        </w:rPr>
        <w:lastRenderedPageBreak/>
        <w:t xml:space="preserve">Для </w:t>
      </w:r>
      <w:r w:rsidRPr="005651B8">
        <w:rPr>
          <w:b/>
          <w:szCs w:val="28"/>
        </w:rPr>
        <w:t>операції додавання</w:t>
      </w:r>
      <w:r w:rsidRPr="005651B8">
        <w:rPr>
          <w:szCs w:val="28"/>
        </w:rPr>
        <w:t>:</w:t>
      </w:r>
    </w:p>
    <w:p w14:paraId="35BA702F" w14:textId="16BFA3A5" w:rsidR="008457E5" w:rsidRDefault="008457E5" w:rsidP="008457E5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>Н</w:t>
      </w:r>
      <w:r w:rsidRPr="005651B8">
        <w:rPr>
          <w:i/>
          <w:szCs w:val="28"/>
        </w:rPr>
        <w:t>айкращий випадок</w:t>
      </w:r>
      <w:r>
        <w:rPr>
          <w:i/>
          <w:szCs w:val="28"/>
        </w:rPr>
        <w:t xml:space="preserve"> – </w:t>
      </w:r>
      <w:r w:rsidR="00C12EE7">
        <w:rPr>
          <w:szCs w:val="28"/>
        </w:rPr>
        <w:t xml:space="preserve">Додавання в кінець стеку </w:t>
      </w:r>
    </w:p>
    <w:p w14:paraId="1771CACA" w14:textId="77777777" w:rsidR="00C12EE7" w:rsidRPr="00C12EE7" w:rsidRDefault="008457E5" w:rsidP="008457E5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 w:rsidRPr="00C12EE7">
        <w:rPr>
          <w:i/>
          <w:szCs w:val="28"/>
        </w:rPr>
        <w:t xml:space="preserve">Середній випадок – </w:t>
      </w:r>
      <w:r w:rsidR="00C12EE7">
        <w:rPr>
          <w:szCs w:val="28"/>
        </w:rPr>
        <w:t xml:space="preserve">Додавання в кінець стеку </w:t>
      </w:r>
    </w:p>
    <w:p w14:paraId="45C74F8C" w14:textId="454C01A7" w:rsidR="008457E5" w:rsidRPr="00C12EE7" w:rsidRDefault="008457E5" w:rsidP="008457E5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 w:rsidRPr="00C12EE7">
        <w:rPr>
          <w:i/>
          <w:szCs w:val="28"/>
        </w:rPr>
        <w:t xml:space="preserve">Найгірший випадок – </w:t>
      </w:r>
      <w:r w:rsidR="00C12EE7">
        <w:rPr>
          <w:szCs w:val="28"/>
        </w:rPr>
        <w:t>Додавання в кінець стеку</w:t>
      </w:r>
    </w:p>
    <w:p w14:paraId="0A438528" w14:textId="77777777" w:rsidR="008457E5" w:rsidRDefault="008457E5" w:rsidP="008457E5">
      <w:pPr>
        <w:pStyle w:val="a9"/>
        <w:ind w:firstLine="0"/>
        <w:jc w:val="left"/>
        <w:rPr>
          <w:szCs w:val="28"/>
        </w:rPr>
      </w:pPr>
    </w:p>
    <w:p w14:paraId="5B57F418" w14:textId="77777777" w:rsidR="008457E5" w:rsidRPr="005651B8" w:rsidRDefault="008457E5" w:rsidP="008457E5">
      <w:pPr>
        <w:pStyle w:val="a9"/>
        <w:ind w:firstLine="0"/>
        <w:jc w:val="left"/>
        <w:rPr>
          <w:szCs w:val="28"/>
        </w:rPr>
      </w:pPr>
      <w:r w:rsidRPr="005651B8">
        <w:rPr>
          <w:szCs w:val="28"/>
        </w:rPr>
        <w:t xml:space="preserve">Для </w:t>
      </w:r>
      <w:r w:rsidRPr="005651B8">
        <w:rPr>
          <w:b/>
          <w:szCs w:val="28"/>
        </w:rPr>
        <w:t xml:space="preserve">операції </w:t>
      </w:r>
      <w:r>
        <w:rPr>
          <w:b/>
          <w:szCs w:val="28"/>
        </w:rPr>
        <w:t>видалення</w:t>
      </w:r>
      <w:r w:rsidRPr="005651B8">
        <w:rPr>
          <w:szCs w:val="28"/>
        </w:rPr>
        <w:t>:</w:t>
      </w:r>
    </w:p>
    <w:p w14:paraId="583C2F22" w14:textId="1D28389E" w:rsidR="008457E5" w:rsidRDefault="008457E5" w:rsidP="008457E5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>Н</w:t>
      </w:r>
      <w:r w:rsidRPr="005651B8">
        <w:rPr>
          <w:i/>
          <w:szCs w:val="28"/>
        </w:rPr>
        <w:t>айкращий випадок</w:t>
      </w:r>
      <w:r>
        <w:rPr>
          <w:i/>
          <w:szCs w:val="28"/>
        </w:rPr>
        <w:t xml:space="preserve"> – </w:t>
      </w:r>
      <w:r w:rsidR="00DE2B53">
        <w:rPr>
          <w:szCs w:val="28"/>
        </w:rPr>
        <w:t>коли в стеку немає жодного елементу</w:t>
      </w:r>
    </w:p>
    <w:p w14:paraId="17E91334" w14:textId="72838A07" w:rsidR="008457E5" w:rsidRPr="002B7E0A" w:rsidRDefault="008457E5" w:rsidP="008457E5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 xml:space="preserve">Середній випадок – </w:t>
      </w:r>
      <w:r w:rsidR="00C12EE7">
        <w:rPr>
          <w:szCs w:val="28"/>
        </w:rPr>
        <w:t xml:space="preserve"> видалення будь-якого елемента із стеку</w:t>
      </w:r>
    </w:p>
    <w:p w14:paraId="63928249" w14:textId="619B8868" w:rsidR="008457E5" w:rsidRPr="00E00806" w:rsidRDefault="008457E5" w:rsidP="00C12EE7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 xml:space="preserve">Найгірший випадок – </w:t>
      </w:r>
      <w:r w:rsidR="00C12EE7">
        <w:rPr>
          <w:szCs w:val="28"/>
        </w:rPr>
        <w:t>видалення будь-якого елемента зі стеку</w:t>
      </w:r>
      <w:r w:rsidR="00C12EE7" w:rsidRPr="00C12EE7">
        <w:rPr>
          <w:szCs w:val="28"/>
        </w:rPr>
        <w:t xml:space="preserve"> </w:t>
      </w:r>
    </w:p>
    <w:p w14:paraId="55EA3379" w14:textId="77777777" w:rsidR="008457E5" w:rsidRPr="005651B8" w:rsidRDefault="008457E5" w:rsidP="008457E5">
      <w:pPr>
        <w:pStyle w:val="a9"/>
        <w:ind w:firstLine="0"/>
        <w:jc w:val="left"/>
        <w:rPr>
          <w:szCs w:val="28"/>
        </w:rPr>
      </w:pPr>
      <w:r w:rsidRPr="005651B8">
        <w:rPr>
          <w:szCs w:val="28"/>
        </w:rPr>
        <w:t xml:space="preserve">Для </w:t>
      </w:r>
      <w:r w:rsidRPr="005651B8">
        <w:rPr>
          <w:b/>
          <w:szCs w:val="28"/>
        </w:rPr>
        <w:t xml:space="preserve">операції </w:t>
      </w:r>
      <w:r>
        <w:rPr>
          <w:b/>
          <w:szCs w:val="28"/>
        </w:rPr>
        <w:t>пошуку</w:t>
      </w:r>
      <w:r w:rsidRPr="005651B8">
        <w:rPr>
          <w:szCs w:val="28"/>
        </w:rPr>
        <w:t>:</w:t>
      </w:r>
    </w:p>
    <w:p w14:paraId="14C594B5" w14:textId="296F2EC2" w:rsidR="008457E5" w:rsidRDefault="008457E5" w:rsidP="008457E5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>Н</w:t>
      </w:r>
      <w:r w:rsidRPr="005651B8">
        <w:rPr>
          <w:i/>
          <w:szCs w:val="28"/>
        </w:rPr>
        <w:t>айкращий випадок</w:t>
      </w:r>
      <w:r>
        <w:rPr>
          <w:i/>
          <w:szCs w:val="28"/>
        </w:rPr>
        <w:t xml:space="preserve"> – </w:t>
      </w:r>
      <w:r>
        <w:rPr>
          <w:szCs w:val="28"/>
        </w:rPr>
        <w:t xml:space="preserve">Пошук </w:t>
      </w:r>
      <w:r w:rsidR="00DE2B53">
        <w:rPr>
          <w:szCs w:val="28"/>
        </w:rPr>
        <w:t xml:space="preserve">елементу </w:t>
      </w:r>
      <w:r w:rsidR="00BC31AD">
        <w:rPr>
          <w:szCs w:val="28"/>
        </w:rPr>
        <w:t>в кінці стеку</w:t>
      </w:r>
    </w:p>
    <w:p w14:paraId="7AE69EDE" w14:textId="04DBFFF2" w:rsidR="008457E5" w:rsidRDefault="008457E5" w:rsidP="008457E5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 xml:space="preserve">Середній випадок – </w:t>
      </w:r>
      <w:r w:rsidR="00DE2B53">
        <w:rPr>
          <w:szCs w:val="28"/>
        </w:rPr>
        <w:t>Пошук елементу у с</w:t>
      </w:r>
      <w:r w:rsidR="00BC31AD">
        <w:rPr>
          <w:szCs w:val="28"/>
        </w:rPr>
        <w:t>ередині стеку</w:t>
      </w:r>
    </w:p>
    <w:p w14:paraId="6BEFCD2E" w14:textId="1D5AE993" w:rsidR="008457E5" w:rsidRDefault="008457E5" w:rsidP="002C1AFD">
      <w:pPr>
        <w:pStyle w:val="a9"/>
        <w:numPr>
          <w:ilvl w:val="0"/>
          <w:numId w:val="22"/>
        </w:numPr>
        <w:jc w:val="left"/>
        <w:rPr>
          <w:i/>
          <w:szCs w:val="28"/>
        </w:rPr>
      </w:pPr>
      <w:r>
        <w:rPr>
          <w:i/>
          <w:szCs w:val="28"/>
        </w:rPr>
        <w:t xml:space="preserve">Найгірший випадок – </w:t>
      </w:r>
      <w:r>
        <w:rPr>
          <w:szCs w:val="28"/>
        </w:rPr>
        <w:t>Пошук неіснуючого елементу</w:t>
      </w:r>
    </w:p>
    <w:p w14:paraId="11792A6A" w14:textId="77777777" w:rsidR="005651B8" w:rsidRPr="005651B8" w:rsidRDefault="005651B8" w:rsidP="005651B8">
      <w:pPr>
        <w:pStyle w:val="a9"/>
        <w:ind w:firstLine="0"/>
        <w:jc w:val="left"/>
        <w:rPr>
          <w:szCs w:val="24"/>
        </w:rPr>
      </w:pPr>
    </w:p>
    <w:p w14:paraId="7E9C2DE1" w14:textId="77777777" w:rsidR="00470863" w:rsidRDefault="00470863" w:rsidP="00470863">
      <w:pPr>
        <w:pStyle w:val="a9"/>
        <w:numPr>
          <w:ilvl w:val="0"/>
          <w:numId w:val="20"/>
        </w:numPr>
        <w:jc w:val="left"/>
        <w:rPr>
          <w:b/>
          <w:szCs w:val="24"/>
        </w:rPr>
      </w:pPr>
      <w:r w:rsidRPr="00470863">
        <w:rPr>
          <w:b/>
          <w:szCs w:val="24"/>
        </w:rPr>
        <w:t xml:space="preserve">Розрахунок показників обчислювальної складності </w:t>
      </w:r>
    </w:p>
    <w:p w14:paraId="28A56860" w14:textId="77777777" w:rsidR="002C1AFD" w:rsidRDefault="002C1AFD" w:rsidP="002C1AFD">
      <w:pPr>
        <w:pStyle w:val="a9"/>
        <w:ind w:left="360" w:firstLine="0"/>
        <w:jc w:val="left"/>
        <w:rPr>
          <w:b/>
          <w:szCs w:val="24"/>
        </w:rPr>
      </w:pPr>
    </w:p>
    <w:p w14:paraId="6FA3560E" w14:textId="224BB40F" w:rsidR="00E32578" w:rsidRDefault="00E32578" w:rsidP="00E32578">
      <w:pPr>
        <w:pStyle w:val="a9"/>
        <w:ind w:left="360" w:firstLine="0"/>
        <w:jc w:val="center"/>
        <w:rPr>
          <w:b/>
          <w:szCs w:val="24"/>
        </w:rPr>
      </w:pPr>
      <w:r>
        <w:rPr>
          <w:b/>
          <w:szCs w:val="24"/>
        </w:rPr>
        <w:t>Підрахунок кількості виконаних операторів при обробці однозв’язного впорядкованого списку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6788"/>
        <w:gridCol w:w="1410"/>
        <w:gridCol w:w="1155"/>
        <w:gridCol w:w="1352"/>
      </w:tblGrid>
      <w:tr w:rsidR="00E32578" w14:paraId="71072445" w14:textId="77777777" w:rsidTr="00E32578">
        <w:tc>
          <w:tcPr>
            <w:tcW w:w="6788" w:type="dxa"/>
            <w:vMerge w:val="restart"/>
          </w:tcPr>
          <w:p w14:paraId="719155F2" w14:textId="77777777" w:rsidR="00E32578" w:rsidRDefault="00E32578" w:rsidP="00E3257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6CE28B8" w14:textId="5E8DC87B" w:rsidR="00E32578" w:rsidRPr="00E32578" w:rsidRDefault="00E32578" w:rsidP="00E3257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sz w:val="24"/>
                <w:szCs w:val="24"/>
              </w:rPr>
              <w:t>Операції та оператори</w:t>
            </w:r>
          </w:p>
        </w:tc>
        <w:tc>
          <w:tcPr>
            <w:tcW w:w="3917" w:type="dxa"/>
            <w:gridSpan w:val="3"/>
          </w:tcPr>
          <w:p w14:paraId="4D632ECC" w14:textId="24915DA6" w:rsidR="00E32578" w:rsidRPr="00E32578" w:rsidRDefault="00E32578" w:rsidP="00E3257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sz w:val="24"/>
                <w:szCs w:val="24"/>
              </w:rPr>
              <w:t>Кількість виконаних операторів</w:t>
            </w:r>
          </w:p>
        </w:tc>
      </w:tr>
      <w:tr w:rsidR="00E32578" w14:paraId="4BBD4146" w14:textId="77777777" w:rsidTr="00E32578">
        <w:tc>
          <w:tcPr>
            <w:tcW w:w="6788" w:type="dxa"/>
            <w:vMerge/>
          </w:tcPr>
          <w:p w14:paraId="3A0754F1" w14:textId="77777777" w:rsidR="00E32578" w:rsidRPr="00E32578" w:rsidRDefault="00E32578" w:rsidP="00E3257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0" w:type="dxa"/>
          </w:tcPr>
          <w:p w14:paraId="46526E5A" w14:textId="772ECDA9" w:rsidR="00E32578" w:rsidRPr="00E32578" w:rsidRDefault="00E32578" w:rsidP="00E3257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sz w:val="24"/>
                <w:szCs w:val="24"/>
              </w:rPr>
              <w:t>Найкращий випадок</w:t>
            </w:r>
          </w:p>
        </w:tc>
        <w:tc>
          <w:tcPr>
            <w:tcW w:w="1155" w:type="dxa"/>
          </w:tcPr>
          <w:p w14:paraId="63605380" w14:textId="3B49290A" w:rsidR="00E32578" w:rsidRPr="00E32578" w:rsidRDefault="00E32578" w:rsidP="00E3257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sz w:val="24"/>
                <w:szCs w:val="24"/>
              </w:rPr>
              <w:t>Середній випадок</w:t>
            </w:r>
          </w:p>
        </w:tc>
        <w:tc>
          <w:tcPr>
            <w:tcW w:w="1352" w:type="dxa"/>
          </w:tcPr>
          <w:p w14:paraId="0170496B" w14:textId="1D7409B3" w:rsidR="00E32578" w:rsidRPr="00E32578" w:rsidRDefault="00E32578" w:rsidP="00E3257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sz w:val="24"/>
                <w:szCs w:val="24"/>
              </w:rPr>
              <w:t>Найгірший випадок</w:t>
            </w:r>
          </w:p>
        </w:tc>
      </w:tr>
      <w:tr w:rsidR="00E32578" w14:paraId="2B427C84" w14:textId="77777777" w:rsidTr="008457E5">
        <w:tc>
          <w:tcPr>
            <w:tcW w:w="10705" w:type="dxa"/>
            <w:gridSpan w:val="4"/>
          </w:tcPr>
          <w:p w14:paraId="2C35E943" w14:textId="08EED6BF" w:rsidR="00303625" w:rsidRPr="00D52507" w:rsidRDefault="00E32578" w:rsidP="00D5250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32578">
              <w:rPr>
                <w:rFonts w:ascii="Times New Roman" w:hAnsi="Times New Roman" w:cs="Times New Roman"/>
                <w:sz w:val="24"/>
                <w:szCs w:val="24"/>
              </w:rPr>
              <w:t>Додавання елементу</w:t>
            </w:r>
          </w:p>
        </w:tc>
      </w:tr>
      <w:tr w:rsidR="00E32578" w14:paraId="66749166" w14:textId="77777777" w:rsidTr="00E32578">
        <w:tc>
          <w:tcPr>
            <w:tcW w:w="6788" w:type="dxa"/>
          </w:tcPr>
          <w:p w14:paraId="58AAEC59" w14:textId="4DB7ACA2" w:rsidR="00E32578" w:rsidRPr="00C637BD" w:rsidRDefault="00E32578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637BD"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en-US"/>
              </w:rPr>
              <w:t>Node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* </w:t>
            </w:r>
            <w:proofErr w:type="spellStart"/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newNode</w:t>
            </w:r>
            <w:proofErr w:type="spellEnd"/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= </w:t>
            </w:r>
            <w:r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new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C637BD"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en-US"/>
              </w:rPr>
              <w:t>Node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(</w:t>
            </w:r>
            <w:r w:rsidRPr="00C637BD"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en-US"/>
              </w:rPr>
              <w:t>value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);</w:t>
            </w:r>
          </w:p>
          <w:p w14:paraId="3039E833" w14:textId="1A66ABE7" w:rsidR="00E32578" w:rsidRPr="00C637BD" w:rsidRDefault="00E32578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if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(!head || </w:t>
            </w:r>
            <w:r w:rsidRPr="00C637BD"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en-US"/>
              </w:rPr>
              <w:t>value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&lt; head-&gt;data) {</w:t>
            </w:r>
          </w:p>
          <w:p w14:paraId="388DCC83" w14:textId="6FDD89B8" w:rsidR="00E32578" w:rsidRPr="00C637BD" w:rsidRDefault="00E32578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proofErr w:type="spellStart"/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newNode</w:t>
            </w:r>
            <w:proofErr w:type="spellEnd"/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-&gt;next = head;</w:t>
            </w:r>
          </w:p>
          <w:p w14:paraId="702CB473" w14:textId="77777777" w:rsidR="00DB54CB" w:rsidRDefault="003262D8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head = </w:t>
            </w:r>
            <w:proofErr w:type="spell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newNode</w:t>
            </w:r>
            <w:proofErr w:type="spell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</w:rPr>
              <w:t xml:space="preserve"> </w:t>
            </w:r>
          </w:p>
          <w:p w14:paraId="11489DB7" w14:textId="7E138022" w:rsidR="00E32578" w:rsidRPr="00D0364E" w:rsidRDefault="00E32578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</w:rPr>
            </w:pP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  <w:p w14:paraId="29D73C11" w14:textId="3F0D375C" w:rsidR="00E32578" w:rsidRPr="00B321B3" w:rsidRDefault="00E32578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</w:rPr>
            </w:pPr>
            <w:r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else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{</w:t>
            </w:r>
          </w:p>
          <w:p w14:paraId="41280FB3" w14:textId="68208D08" w:rsidR="00E32578" w:rsidRPr="00C637BD" w:rsidRDefault="00DB54CB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en-US"/>
              </w:rPr>
              <w:t xml:space="preserve">  </w:t>
            </w:r>
            <w:r w:rsidR="00E32578" w:rsidRPr="00C637BD"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en-US"/>
              </w:rPr>
              <w:t>Node</w:t>
            </w:r>
            <w:r w:rsidR="00E32578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* current = head;</w:t>
            </w:r>
          </w:p>
          <w:p w14:paraId="38EF105B" w14:textId="43CF5C60" w:rsidR="00E32578" w:rsidRPr="00C637BD" w:rsidRDefault="00DB54CB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 xml:space="preserve">  </w:t>
            </w:r>
            <w:r w:rsidR="00E32578"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while</w:t>
            </w:r>
            <w:r w:rsidR="00E32578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(current-&gt;next &amp;&amp; current-&gt;next-&gt;data &lt; </w:t>
            </w:r>
            <w:r w:rsidR="00E32578" w:rsidRPr="00C637BD"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en-US"/>
              </w:rPr>
              <w:t>value</w:t>
            </w:r>
            <w:r w:rsidR="00E32578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) {</w:t>
            </w:r>
          </w:p>
          <w:p w14:paraId="560A6EBF" w14:textId="05179B02" w:rsidR="00DB54CB" w:rsidRDefault="00DB54CB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 </w:t>
            </w:r>
            <w:r w:rsidR="003262D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current = current-&gt;next;</w:t>
            </w:r>
            <w:r w:rsidR="003262D8">
              <w:rPr>
                <w:rFonts w:ascii="Consolas" w:eastAsiaTheme="minorHAnsi" w:hAnsi="Consolas" w:cs="Consolas"/>
                <w:color w:val="000000"/>
                <w:sz w:val="19"/>
                <w:szCs w:val="19"/>
              </w:rPr>
              <w:t xml:space="preserve"> </w:t>
            </w:r>
          </w:p>
          <w:p w14:paraId="05CDD8D1" w14:textId="32BA2A38" w:rsidR="00E32578" w:rsidRPr="00C637BD" w:rsidRDefault="00DB54CB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</w:t>
            </w:r>
            <w:r w:rsidR="00E32578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  <w:p w14:paraId="450370F7" w14:textId="77B40C08" w:rsidR="00E32578" w:rsidRPr="00C637BD" w:rsidRDefault="00E32578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proofErr w:type="spellStart"/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newNode</w:t>
            </w:r>
            <w:proofErr w:type="spellEnd"/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-&gt;next = current-&gt;next;</w:t>
            </w:r>
          </w:p>
          <w:p w14:paraId="75A23DD1" w14:textId="77777777" w:rsidR="00E32578" w:rsidRDefault="00E32578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current-&gt;next = </w:t>
            </w:r>
            <w:proofErr w:type="spell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newNode</w:t>
            </w:r>
            <w:proofErr w:type="spell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14:paraId="30AFB13D" w14:textId="6C2A6D90" w:rsidR="00DB54CB" w:rsidRPr="00E32578" w:rsidRDefault="00DB54CB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</w:tc>
        <w:tc>
          <w:tcPr>
            <w:tcW w:w="1410" w:type="dxa"/>
          </w:tcPr>
          <w:p w14:paraId="5F2F5078" w14:textId="31900B21" w:rsidR="003262D8" w:rsidRPr="001011F2" w:rsidRDefault="00032179" w:rsidP="00032179">
            <w:pPr>
              <w:spacing w:after="0" w:line="240" w:lineRule="auto"/>
              <w:rPr>
                <w:rFonts w:ascii="Consolas" w:hAnsi="Consolas" w:cs="Times New Roman"/>
                <w:sz w:val="19"/>
                <w:szCs w:val="19"/>
              </w:rPr>
            </w:pPr>
            <w:r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="00DB54C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1011F2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1011F2"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1011F2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94C85">
              <w:rPr>
                <w:rFonts w:ascii="Consolas" w:hAnsi="Consolas" w:cs="Times New Roman"/>
                <w:sz w:val="19"/>
                <w:szCs w:val="19"/>
                <w:lang w:val="ru-RU"/>
              </w:rPr>
              <w:t>0</w:t>
            </w:r>
            <w:r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1011F2"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1011F2">
              <w:rPr>
                <w:rFonts w:ascii="Consolas" w:hAnsi="Consolas" w:cs="Times New Roman"/>
                <w:sz w:val="19"/>
                <w:szCs w:val="19"/>
              </w:rPr>
              <w:br/>
              <w:t>0</w:t>
            </w:r>
            <w:r w:rsidR="00DB54C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1011F2">
              <w:rPr>
                <w:rFonts w:ascii="Consolas" w:hAnsi="Consolas" w:cs="Times New Roman"/>
                <w:sz w:val="19"/>
                <w:szCs w:val="19"/>
              </w:rPr>
              <w:br/>
              <w:t>0</w:t>
            </w:r>
            <w:r w:rsidR="001011F2">
              <w:rPr>
                <w:rFonts w:ascii="Consolas" w:hAnsi="Consolas" w:cs="Times New Roman"/>
                <w:sz w:val="19"/>
                <w:szCs w:val="19"/>
              </w:rPr>
              <w:br/>
              <w:t>0</w:t>
            </w:r>
          </w:p>
        </w:tc>
        <w:tc>
          <w:tcPr>
            <w:tcW w:w="1155" w:type="dxa"/>
          </w:tcPr>
          <w:p w14:paraId="352EE73B" w14:textId="790CC088" w:rsidR="00E32578" w:rsidRPr="00C70B8E" w:rsidRDefault="00EF5D38" w:rsidP="001011F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DB54C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1011F2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1011F2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1011F2"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8264F4">
              <w:rPr>
                <w:rFonts w:ascii="Consolas" w:hAnsi="Consolas" w:cs="Times New Roman"/>
                <w:sz w:val="19"/>
                <w:szCs w:val="19"/>
                <w:lang w:val="en-US"/>
              </w:rPr>
              <w:t>n/2+1</w:t>
            </w:r>
            <w:r w:rsidR="00C70B8E">
              <w:rPr>
                <w:rFonts w:ascii="Consolas" w:hAnsi="Consolas" w:cs="Times New Roman"/>
                <w:sz w:val="19"/>
                <w:szCs w:val="19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t>n/2</w:t>
            </w:r>
            <w:r w:rsidR="00DB54C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C70B8E">
              <w:rPr>
                <w:rFonts w:ascii="Consolas" w:hAnsi="Consolas" w:cs="Times New Roman"/>
                <w:sz w:val="19"/>
                <w:szCs w:val="19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</w:p>
        </w:tc>
        <w:tc>
          <w:tcPr>
            <w:tcW w:w="1352" w:type="dxa"/>
          </w:tcPr>
          <w:p w14:paraId="6369A1E4" w14:textId="50ACCF76" w:rsidR="00E32578" w:rsidRPr="00C70B8E" w:rsidRDefault="00EF5D38" w:rsidP="001011F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DB54C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1011F2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1011F2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1011F2"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8264F4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C70B8E">
              <w:rPr>
                <w:rFonts w:ascii="Consolas" w:hAnsi="Consolas" w:cs="Times New Roman"/>
                <w:sz w:val="19"/>
                <w:szCs w:val="19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t>n-1</w:t>
            </w:r>
            <w:r w:rsidR="00DB54C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C70B8E">
              <w:rPr>
                <w:rFonts w:ascii="Consolas" w:hAnsi="Consolas" w:cs="Times New Roman"/>
                <w:sz w:val="19"/>
                <w:szCs w:val="19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</w:p>
        </w:tc>
      </w:tr>
      <w:tr w:rsidR="00E32578" w14:paraId="378E76BE" w14:textId="77777777" w:rsidTr="00E32578">
        <w:tc>
          <w:tcPr>
            <w:tcW w:w="6788" w:type="dxa"/>
          </w:tcPr>
          <w:p w14:paraId="20FAF3A3" w14:textId="030D5F78" w:rsidR="00E32578" w:rsidRPr="00E32578" w:rsidRDefault="00E32578" w:rsidP="00B8178A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b/>
                <w:sz w:val="24"/>
                <w:szCs w:val="24"/>
              </w:rPr>
              <w:t>Разом</w:t>
            </w:r>
          </w:p>
        </w:tc>
        <w:tc>
          <w:tcPr>
            <w:tcW w:w="1410" w:type="dxa"/>
          </w:tcPr>
          <w:p w14:paraId="5661782C" w14:textId="2A7EB20B" w:rsidR="00E32578" w:rsidRPr="00E32578" w:rsidRDefault="00B321B3" w:rsidP="00B8178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55" w:type="dxa"/>
          </w:tcPr>
          <w:p w14:paraId="744C2685" w14:textId="5B8099F5" w:rsidR="00E32578" w:rsidRPr="00B321B3" w:rsidRDefault="00EF5D38" w:rsidP="00B8178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B321B3">
              <w:rPr>
                <w:rFonts w:ascii="Times New Roman" w:hAnsi="Times New Roman" w:cs="Times New Roman"/>
                <w:sz w:val="24"/>
                <w:szCs w:val="24"/>
              </w:rPr>
              <w:t xml:space="preserve"> + 2</w:t>
            </w:r>
            <w:r w:rsidR="00B321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/2</w:t>
            </w:r>
          </w:p>
        </w:tc>
        <w:tc>
          <w:tcPr>
            <w:tcW w:w="1352" w:type="dxa"/>
          </w:tcPr>
          <w:p w14:paraId="286EA3CB" w14:textId="4B07F846" w:rsidR="00E32578" w:rsidRPr="00B321B3" w:rsidRDefault="00EF5D38" w:rsidP="00B8178A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B321B3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  <w:r w:rsidR="00B321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</w:tr>
      <w:tr w:rsidR="00E32578" w14:paraId="12D85B02" w14:textId="77777777" w:rsidTr="008457E5">
        <w:tc>
          <w:tcPr>
            <w:tcW w:w="10705" w:type="dxa"/>
            <w:gridSpan w:val="4"/>
          </w:tcPr>
          <w:p w14:paraId="3889A053" w14:textId="5A47A0C0" w:rsidR="00303625" w:rsidRPr="00D52507" w:rsidRDefault="00D52507" w:rsidP="00D5250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идалення</w:t>
            </w:r>
          </w:p>
        </w:tc>
      </w:tr>
      <w:tr w:rsidR="00C70B8E" w14:paraId="364C57F1" w14:textId="77777777" w:rsidTr="00E32578">
        <w:tc>
          <w:tcPr>
            <w:tcW w:w="6788" w:type="dxa"/>
          </w:tcPr>
          <w:p w14:paraId="171B7295" w14:textId="69DE51D8" w:rsidR="00C70B8E" w:rsidRPr="00C637BD" w:rsidRDefault="00C70B8E" w:rsidP="00E3257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637BD"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en-US"/>
              </w:rPr>
              <w:t>Node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* current = head;</w:t>
            </w:r>
          </w:p>
          <w:p w14:paraId="1307828B" w14:textId="10F6B33F" w:rsidR="00C70B8E" w:rsidRPr="00C637BD" w:rsidRDefault="00C70B8E" w:rsidP="00E3257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if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(current &amp;&amp; current-&gt;data == </w:t>
            </w:r>
            <w:r w:rsidRPr="00C637BD"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en-US"/>
              </w:rPr>
              <w:t>key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) {</w:t>
            </w:r>
          </w:p>
          <w:p w14:paraId="2227BBC1" w14:textId="2AF27864" w:rsidR="00C70B8E" w:rsidRPr="00C637BD" w:rsidRDefault="00DB54CB" w:rsidP="00E3257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</w:t>
            </w:r>
            <w:r w:rsidR="00C70B8E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head = current-&gt;next;</w:t>
            </w:r>
          </w:p>
          <w:p w14:paraId="695AA9DC" w14:textId="5853E025" w:rsidR="00C70B8E" w:rsidRPr="00C637BD" w:rsidRDefault="00DB54CB" w:rsidP="00E3257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 xml:space="preserve">  </w:t>
            </w:r>
            <w:r w:rsidR="00C70B8E"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delete</w:t>
            </w:r>
            <w:r w:rsidR="00C70B8E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current;</w:t>
            </w:r>
          </w:p>
          <w:p w14:paraId="0AFB8CA3" w14:textId="33016A32" w:rsidR="00C70B8E" w:rsidRPr="00C637BD" w:rsidRDefault="00DB54CB" w:rsidP="00E3257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 xml:space="preserve">  </w:t>
            </w:r>
            <w:r w:rsidR="00C70B8E"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return</w:t>
            </w:r>
            <w:r w:rsidR="00C70B8E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br/>
            </w:r>
            <w:r w:rsidR="00C70B8E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  <w:p w14:paraId="6F4F065B" w14:textId="3312C196" w:rsidR="00C70B8E" w:rsidRPr="00C637BD" w:rsidRDefault="00C70B8E" w:rsidP="00E3257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while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(current-&gt;next &amp;&amp; current-&gt;next-&gt;data != </w:t>
            </w:r>
            <w:r w:rsidRPr="00C637BD"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en-US"/>
              </w:rPr>
              <w:t>key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) {</w:t>
            </w:r>
          </w:p>
          <w:p w14:paraId="19F1FCD2" w14:textId="24CADF6F" w:rsidR="00C70B8E" w:rsidRPr="00C637BD" w:rsidRDefault="00DB54CB" w:rsidP="00E3257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</w:t>
            </w:r>
            <w:r w:rsidR="00C70B8E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current = current-&gt;nex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br/>
            </w:r>
            <w:r w:rsidR="00C70B8E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  <w:p w14:paraId="737CBD15" w14:textId="419899ED" w:rsidR="00C70B8E" w:rsidRPr="00C637BD" w:rsidRDefault="00C70B8E" w:rsidP="00E3257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if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(current-&gt;next) {</w:t>
            </w:r>
          </w:p>
          <w:p w14:paraId="136EC2B2" w14:textId="71A4ACC5" w:rsidR="00C70B8E" w:rsidRPr="00C637BD" w:rsidRDefault="00DB54CB" w:rsidP="00E3257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en-US"/>
              </w:rPr>
              <w:t xml:space="preserve">  </w:t>
            </w:r>
            <w:r w:rsidR="00C70B8E" w:rsidRPr="00C637BD"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en-US"/>
              </w:rPr>
              <w:t>Node</w:t>
            </w:r>
            <w:r w:rsidR="00C70B8E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* temp = current-&gt;next;</w:t>
            </w:r>
          </w:p>
          <w:p w14:paraId="1B2FE814" w14:textId="5584F242" w:rsidR="00C70B8E" w:rsidRPr="00C637BD" w:rsidRDefault="00DB54CB" w:rsidP="00E3257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</w:t>
            </w:r>
            <w:r w:rsidR="00C70B8E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current-&gt;next = current-&gt;next-&gt;next;</w:t>
            </w:r>
          </w:p>
          <w:p w14:paraId="15EA5FB2" w14:textId="684EAF02" w:rsidR="00C70B8E" w:rsidRDefault="00DB54CB" w:rsidP="00C70B8E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 xml:space="preserve">  </w:t>
            </w:r>
            <w:r w:rsidR="00C70B8E"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delete</w:t>
            </w:r>
            <w:r w:rsidR="00C70B8E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temp;</w:t>
            </w:r>
          </w:p>
          <w:p w14:paraId="112820D0" w14:textId="5B65F63F" w:rsidR="00DB54CB" w:rsidRPr="00E32578" w:rsidRDefault="00DB54CB" w:rsidP="00C70B8E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</w:tc>
        <w:tc>
          <w:tcPr>
            <w:tcW w:w="1410" w:type="dxa"/>
          </w:tcPr>
          <w:p w14:paraId="4B7F912C" w14:textId="1D2C3552" w:rsidR="00C70B8E" w:rsidRPr="00D518AF" w:rsidRDefault="00C70B8E" w:rsidP="00C70B8E">
            <w:pPr>
              <w:spacing w:line="240" w:lineRule="auto"/>
              <w:rPr>
                <w:rFonts w:ascii="Consolas" w:hAnsi="Consolas" w:cs="Times New Roman"/>
                <w:sz w:val="19"/>
                <w:szCs w:val="19"/>
                <w:lang w:val="ru-RU"/>
              </w:rPr>
            </w:pPr>
            <w:r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9E4E11">
              <w:rPr>
                <w:rFonts w:ascii="Consolas" w:hAnsi="Consolas" w:cs="Times New Roman"/>
                <w:sz w:val="19"/>
                <w:szCs w:val="19"/>
              </w:rPr>
              <w:t>1</w:t>
            </w:r>
            <w:r w:rsidR="00DB54C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7F3385">
              <w:rPr>
                <w:rFonts w:ascii="Consolas" w:hAnsi="Consolas" w:cs="Times New Roman"/>
                <w:sz w:val="19"/>
                <w:szCs w:val="19"/>
              </w:rPr>
              <w:t>1</w:t>
            </w:r>
            <w:r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DB54C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7F3385">
              <w:rPr>
                <w:rFonts w:ascii="Consolas" w:hAnsi="Consolas" w:cs="Times New Roman"/>
                <w:sz w:val="19"/>
                <w:szCs w:val="19"/>
              </w:rPr>
              <w:br/>
              <w:t>1</w:t>
            </w:r>
            <w:r w:rsidR="00151FDC">
              <w:rPr>
                <w:rFonts w:ascii="Consolas" w:hAnsi="Consolas" w:cs="Times New Roman"/>
                <w:sz w:val="19"/>
                <w:szCs w:val="19"/>
              </w:rPr>
              <w:br/>
              <w:t>1</w:t>
            </w:r>
            <w:r w:rsidR="00151FDC">
              <w:rPr>
                <w:rFonts w:ascii="Consolas" w:hAnsi="Consolas" w:cs="Times New Roman"/>
                <w:sz w:val="19"/>
                <w:szCs w:val="19"/>
              </w:rPr>
              <w:br/>
              <w:t>1</w:t>
            </w:r>
            <w:r w:rsidR="00D518A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D518AF">
              <w:rPr>
                <w:rFonts w:ascii="Consolas" w:hAnsi="Consolas" w:cs="Times New Roman"/>
                <w:sz w:val="19"/>
                <w:szCs w:val="19"/>
                <w:lang w:val="ru-RU"/>
              </w:rPr>
              <w:t>1</w:t>
            </w:r>
          </w:p>
        </w:tc>
        <w:tc>
          <w:tcPr>
            <w:tcW w:w="1155" w:type="dxa"/>
          </w:tcPr>
          <w:p w14:paraId="77F11501" w14:textId="5A00580D" w:rsidR="00C70B8E" w:rsidRPr="00D518AF" w:rsidRDefault="009E4E11" w:rsidP="00151FDC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DB54C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41E82">
              <w:rPr>
                <w:rFonts w:ascii="Consolas" w:hAnsi="Consolas" w:cs="Times New Roman"/>
                <w:sz w:val="19"/>
                <w:szCs w:val="19"/>
                <w:lang w:val="en-US"/>
              </w:rPr>
              <w:t>n/2+1</w:t>
            </w:r>
            <w:r w:rsidR="00C70B8E"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F724D">
              <w:rPr>
                <w:rFonts w:ascii="Consolas" w:hAnsi="Consolas" w:cs="Times New Roman"/>
                <w:sz w:val="19"/>
                <w:szCs w:val="19"/>
                <w:lang w:val="en-US"/>
              </w:rPr>
              <w:t>n/2</w:t>
            </w:r>
            <w:r w:rsidR="00DB54C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7F3385">
              <w:rPr>
                <w:rFonts w:ascii="Consolas" w:hAnsi="Consolas" w:cs="Times New Roman"/>
                <w:sz w:val="19"/>
                <w:szCs w:val="19"/>
                <w:lang w:val="ru-RU"/>
              </w:rPr>
              <w:br/>
            </w:r>
            <w:r w:rsidR="00151FDC">
              <w:rPr>
                <w:rFonts w:ascii="Consolas" w:hAnsi="Consolas" w:cs="Times New Roman"/>
                <w:sz w:val="19"/>
                <w:szCs w:val="19"/>
              </w:rPr>
              <w:t>1</w:t>
            </w:r>
            <w:r w:rsidR="00F20503">
              <w:rPr>
                <w:rFonts w:ascii="Consolas" w:hAnsi="Consolas" w:cs="Times New Roman"/>
                <w:sz w:val="19"/>
                <w:szCs w:val="19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F20503">
              <w:rPr>
                <w:rFonts w:ascii="Consolas" w:hAnsi="Consolas" w:cs="Times New Roman"/>
                <w:sz w:val="19"/>
                <w:szCs w:val="19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D518A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  <w:lang w:val="ru-RU"/>
              </w:rPr>
              <w:t>0</w:t>
            </w:r>
          </w:p>
        </w:tc>
        <w:tc>
          <w:tcPr>
            <w:tcW w:w="1352" w:type="dxa"/>
          </w:tcPr>
          <w:p w14:paraId="76BFC743" w14:textId="6D8764C7" w:rsidR="00C70B8E" w:rsidRPr="00D518AF" w:rsidRDefault="009E4E11" w:rsidP="00C70B8E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DB54C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41E82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C70B8E"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proofErr w:type="spellStart"/>
            <w:r w:rsidR="00F20503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proofErr w:type="spellEnd"/>
            <w:r w:rsidR="000F724D">
              <w:rPr>
                <w:rFonts w:ascii="Consolas" w:hAnsi="Consolas" w:cs="Times New Roman"/>
                <w:sz w:val="19"/>
                <w:szCs w:val="19"/>
              </w:rPr>
              <w:t>-1</w:t>
            </w:r>
            <w:r w:rsidR="00DB54C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F20503">
              <w:rPr>
                <w:rFonts w:ascii="Consolas" w:hAnsi="Consolas" w:cs="Times New Roman"/>
                <w:sz w:val="19"/>
                <w:szCs w:val="19"/>
              </w:rPr>
              <w:br/>
            </w:r>
            <w:r w:rsidR="00FA0F95">
              <w:rPr>
                <w:rFonts w:ascii="Consolas" w:hAnsi="Consolas" w:cs="Times New Roman"/>
                <w:sz w:val="19"/>
                <w:szCs w:val="19"/>
              </w:rPr>
              <w:t>1</w:t>
            </w:r>
            <w:r w:rsidR="00F20503">
              <w:rPr>
                <w:rFonts w:ascii="Consolas" w:hAnsi="Consolas" w:cs="Times New Roman"/>
                <w:sz w:val="19"/>
                <w:szCs w:val="19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F20503">
              <w:rPr>
                <w:rFonts w:ascii="Consolas" w:hAnsi="Consolas" w:cs="Times New Roman"/>
                <w:sz w:val="19"/>
                <w:szCs w:val="19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D518A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  <w:lang w:val="ru-RU"/>
              </w:rPr>
              <w:t>0</w:t>
            </w:r>
          </w:p>
        </w:tc>
      </w:tr>
      <w:tr w:rsidR="00C70B8E" w14:paraId="33BC6F10" w14:textId="77777777" w:rsidTr="00E32578">
        <w:tc>
          <w:tcPr>
            <w:tcW w:w="6788" w:type="dxa"/>
          </w:tcPr>
          <w:p w14:paraId="36B502F0" w14:textId="77777777" w:rsidR="00C70B8E" w:rsidRDefault="00C70B8E" w:rsidP="00B8178A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E32578">
              <w:rPr>
                <w:rFonts w:ascii="Times New Roman" w:hAnsi="Times New Roman" w:cs="Times New Roman"/>
                <w:b/>
                <w:sz w:val="24"/>
                <w:szCs w:val="24"/>
              </w:rPr>
              <w:t>Разом</w:t>
            </w:r>
          </w:p>
          <w:p w14:paraId="29D6831B" w14:textId="06D9AA28" w:rsidR="005016A1" w:rsidRPr="005016A1" w:rsidRDefault="005016A1" w:rsidP="00B8178A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410" w:type="dxa"/>
          </w:tcPr>
          <w:p w14:paraId="25707262" w14:textId="24657677" w:rsidR="00C70B8E" w:rsidRPr="00E32578" w:rsidRDefault="00151FDC" w:rsidP="00B8178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55" w:type="dxa"/>
          </w:tcPr>
          <w:p w14:paraId="65E0EFB1" w14:textId="656BC2C3" w:rsidR="00C70B8E" w:rsidRPr="00151FDC" w:rsidRDefault="009E4E11" w:rsidP="00B8178A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151FDC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  <w:r w:rsidR="00151FD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/2</w:t>
            </w:r>
          </w:p>
        </w:tc>
        <w:tc>
          <w:tcPr>
            <w:tcW w:w="1352" w:type="dxa"/>
          </w:tcPr>
          <w:p w14:paraId="01584E31" w14:textId="05FCC08A" w:rsidR="00C70B8E" w:rsidRPr="00151FDC" w:rsidRDefault="00A45B6E" w:rsidP="00B8178A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  <w:r w:rsidR="00151FD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2n</w:t>
            </w:r>
          </w:p>
        </w:tc>
      </w:tr>
      <w:tr w:rsidR="00C70B8E" w14:paraId="088F528B" w14:textId="77777777" w:rsidTr="008457E5">
        <w:tc>
          <w:tcPr>
            <w:tcW w:w="10705" w:type="dxa"/>
            <w:gridSpan w:val="4"/>
          </w:tcPr>
          <w:p w14:paraId="3CAB0944" w14:textId="726A1F26" w:rsidR="00C70B8E" w:rsidRPr="00E32578" w:rsidRDefault="00C70B8E" w:rsidP="00E3257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шук елементу</w:t>
            </w:r>
          </w:p>
        </w:tc>
      </w:tr>
      <w:tr w:rsidR="00C70B8E" w14:paraId="222D8AD7" w14:textId="77777777" w:rsidTr="00C70B8E">
        <w:trPr>
          <w:trHeight w:val="1467"/>
        </w:trPr>
        <w:tc>
          <w:tcPr>
            <w:tcW w:w="6788" w:type="dxa"/>
          </w:tcPr>
          <w:p w14:paraId="027AADBB" w14:textId="478EBCB4" w:rsidR="00C70B8E" w:rsidRPr="00C637BD" w:rsidRDefault="00C70B8E" w:rsidP="00E3257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637BD"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en-US"/>
              </w:rPr>
              <w:t>Node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* current = head;</w:t>
            </w:r>
          </w:p>
          <w:p w14:paraId="3767861F" w14:textId="49EA28F8" w:rsidR="00C70B8E" w:rsidRPr="00C637BD" w:rsidRDefault="00C70B8E" w:rsidP="00E3257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while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(current) {</w:t>
            </w:r>
          </w:p>
          <w:p w14:paraId="19912D08" w14:textId="2CB2DE26" w:rsidR="00C70B8E" w:rsidRPr="00C637BD" w:rsidRDefault="00DB54CB" w:rsidP="00E3257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 xml:space="preserve">  </w:t>
            </w:r>
            <w:r w:rsidR="00C70B8E"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if</w:t>
            </w:r>
            <w:r w:rsidR="00C70B8E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(current-&gt;data == </w:t>
            </w:r>
            <w:r w:rsidR="00C70B8E" w:rsidRPr="00C637BD"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en-US"/>
              </w:rPr>
              <w:t>key</w:t>
            </w:r>
            <w:r w:rsidR="00C70B8E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) {</w:t>
            </w:r>
          </w:p>
          <w:p w14:paraId="54AF36B1" w14:textId="78D1E482" w:rsidR="00C70B8E" w:rsidRPr="00C637BD" w:rsidRDefault="00DB54CB" w:rsidP="00E3257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 xml:space="preserve">    </w:t>
            </w:r>
            <w:r w:rsidR="00C70B8E"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return</w:t>
            </w:r>
            <w:r w:rsidR="00C70B8E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="00C70B8E"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true</w:t>
            </w:r>
            <w:r w:rsidR="00C70B8E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br/>
              <w:t xml:space="preserve">  </w:t>
            </w:r>
            <w:r w:rsidR="00C70B8E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  <w:p w14:paraId="7725CDAC" w14:textId="71D25279" w:rsidR="00C70B8E" w:rsidRPr="00C637BD" w:rsidRDefault="00DB54CB" w:rsidP="00E3257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</w:t>
            </w:r>
            <w:r w:rsidR="00C70B8E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current = current-&gt;next;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br/>
            </w:r>
            <w:r w:rsidR="00C70B8E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  <w:p w14:paraId="280E1535" w14:textId="2F31B748" w:rsidR="00C70B8E" w:rsidRPr="00C70B8E" w:rsidRDefault="00C70B8E" w:rsidP="00C70B8E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return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fals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</w:tc>
        <w:tc>
          <w:tcPr>
            <w:tcW w:w="1410" w:type="dxa"/>
          </w:tcPr>
          <w:p w14:paraId="26C92BA4" w14:textId="2124342D" w:rsidR="00C70B8E" w:rsidRPr="00A45B6E" w:rsidRDefault="00D0364E" w:rsidP="00C70B8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0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9A65CB">
              <w:rPr>
                <w:rFonts w:ascii="Consolas" w:hAnsi="Consolas" w:cs="Times New Roman"/>
                <w:sz w:val="19"/>
                <w:szCs w:val="19"/>
                <w:lang w:val="ru-RU"/>
              </w:rPr>
              <w:t>0</w:t>
            </w:r>
            <w:r w:rsidR="00DB54C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DB54C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A45B6E">
              <w:rPr>
                <w:rFonts w:ascii="Consolas" w:hAnsi="Consolas" w:cs="Times New Roman"/>
                <w:sz w:val="19"/>
                <w:szCs w:val="19"/>
                <w:lang w:val="ru-RU"/>
              </w:rPr>
              <w:t>0</w:t>
            </w:r>
          </w:p>
        </w:tc>
        <w:tc>
          <w:tcPr>
            <w:tcW w:w="1155" w:type="dxa"/>
          </w:tcPr>
          <w:p w14:paraId="4435458C" w14:textId="6303AC98" w:rsidR="00C70B8E" w:rsidRPr="00D0364E" w:rsidRDefault="0081602E" w:rsidP="00C70B8E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n/2+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n/2</w:t>
            </w:r>
            <w:r w:rsidR="00C70B8E"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="00DB54C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A45B6E">
              <w:rPr>
                <w:rFonts w:ascii="Consolas" w:hAnsi="Consolas" w:cs="Times New Roman"/>
                <w:sz w:val="19"/>
                <w:szCs w:val="19"/>
                <w:lang w:val="en-US"/>
              </w:rPr>
              <w:t>n/2</w:t>
            </w:r>
            <w:r w:rsidR="00DB54C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A45B6E">
              <w:rPr>
                <w:rFonts w:ascii="Consolas" w:hAnsi="Consolas" w:cs="Times New Roman"/>
                <w:sz w:val="19"/>
                <w:szCs w:val="19"/>
                <w:lang w:val="ru-RU"/>
              </w:rPr>
              <w:t>1</w:t>
            </w:r>
          </w:p>
        </w:tc>
        <w:tc>
          <w:tcPr>
            <w:tcW w:w="1352" w:type="dxa"/>
          </w:tcPr>
          <w:p w14:paraId="0E59B2D0" w14:textId="64CB8AE8" w:rsidR="00C70B8E" w:rsidRPr="0081602E" w:rsidRDefault="00A45B6E" w:rsidP="00C70B8E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n</w:t>
            </w:r>
            <w:r w:rsidR="00D0364E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proofErr w:type="spellStart"/>
            <w:r w:rsidR="00D0364E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proofErr w:type="spellEnd"/>
            <w:r>
              <w:rPr>
                <w:rFonts w:ascii="Consolas" w:hAnsi="Consolas" w:cs="Times New Roman"/>
                <w:sz w:val="19"/>
                <w:szCs w:val="19"/>
                <w:lang w:val="ru-RU"/>
              </w:rPr>
              <w:t>-1</w:t>
            </w:r>
            <w:r w:rsidR="00D0364E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9A65CB">
              <w:rPr>
                <w:rFonts w:ascii="Consolas" w:hAnsi="Consolas" w:cs="Times New Roman"/>
                <w:sz w:val="19"/>
                <w:szCs w:val="19"/>
                <w:lang w:val="ru-RU"/>
              </w:rPr>
              <w:t>0</w:t>
            </w:r>
            <w:r w:rsidR="00DB54C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81602E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DB54C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70B8E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81602E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</w:p>
        </w:tc>
      </w:tr>
      <w:tr w:rsidR="00C70B8E" w14:paraId="6A897104" w14:textId="77777777" w:rsidTr="00E32578">
        <w:tc>
          <w:tcPr>
            <w:tcW w:w="6788" w:type="dxa"/>
          </w:tcPr>
          <w:p w14:paraId="48341333" w14:textId="593E8B66" w:rsidR="002E457F" w:rsidRPr="005016A1" w:rsidRDefault="005016A1" w:rsidP="005651B8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азом</w:t>
            </w:r>
          </w:p>
        </w:tc>
        <w:tc>
          <w:tcPr>
            <w:tcW w:w="1410" w:type="dxa"/>
          </w:tcPr>
          <w:p w14:paraId="10D1751B" w14:textId="6D46B4B4" w:rsidR="00C70B8E" w:rsidRPr="00A45B6E" w:rsidRDefault="00A45B6E" w:rsidP="005651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1155" w:type="dxa"/>
          </w:tcPr>
          <w:p w14:paraId="4E863DA9" w14:textId="0B87BA4F" w:rsidR="00C70B8E" w:rsidRPr="0081602E" w:rsidRDefault="00A45B6E" w:rsidP="005651B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  <w:r w:rsidR="0081602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3n/2</w:t>
            </w:r>
          </w:p>
        </w:tc>
        <w:tc>
          <w:tcPr>
            <w:tcW w:w="1352" w:type="dxa"/>
          </w:tcPr>
          <w:p w14:paraId="0EF866B9" w14:textId="52DD05B7" w:rsidR="00C70B8E" w:rsidRPr="00A45B6E" w:rsidRDefault="00A45B6E" w:rsidP="005651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n+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</w:tbl>
    <w:p w14:paraId="454398AF" w14:textId="77777777" w:rsidR="00D52507" w:rsidRDefault="00D52507" w:rsidP="00E32578">
      <w:pPr>
        <w:pStyle w:val="a9"/>
        <w:ind w:left="360" w:firstLine="0"/>
        <w:jc w:val="center"/>
        <w:rPr>
          <w:b/>
          <w:szCs w:val="24"/>
          <w:lang w:val="ru-RU"/>
        </w:rPr>
      </w:pPr>
    </w:p>
    <w:p w14:paraId="267118EC" w14:textId="6BB29D8C" w:rsidR="00E32578" w:rsidRDefault="00E32578" w:rsidP="00E32578">
      <w:pPr>
        <w:pStyle w:val="a9"/>
        <w:ind w:left="360" w:firstLine="0"/>
        <w:jc w:val="center"/>
        <w:rPr>
          <w:b/>
          <w:szCs w:val="24"/>
        </w:rPr>
      </w:pPr>
      <w:r>
        <w:rPr>
          <w:b/>
          <w:szCs w:val="24"/>
        </w:rPr>
        <w:t>Підрахунок кількості виконаних операторів при обробці стеку зі зв’язним представленням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6788"/>
        <w:gridCol w:w="1410"/>
        <w:gridCol w:w="1155"/>
        <w:gridCol w:w="1352"/>
      </w:tblGrid>
      <w:tr w:rsidR="00E32578" w14:paraId="127429E6" w14:textId="77777777" w:rsidTr="008457E5">
        <w:tc>
          <w:tcPr>
            <w:tcW w:w="6788" w:type="dxa"/>
            <w:vMerge w:val="restart"/>
          </w:tcPr>
          <w:p w14:paraId="5BD5D51F" w14:textId="77777777" w:rsidR="00E32578" w:rsidRDefault="00E32578" w:rsidP="008457E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55DF9BA" w14:textId="77777777" w:rsidR="00E32578" w:rsidRPr="00E32578" w:rsidRDefault="00E32578" w:rsidP="008457E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sz w:val="24"/>
                <w:szCs w:val="24"/>
              </w:rPr>
              <w:t>Операції та оператори</w:t>
            </w:r>
          </w:p>
        </w:tc>
        <w:tc>
          <w:tcPr>
            <w:tcW w:w="3917" w:type="dxa"/>
            <w:gridSpan w:val="3"/>
          </w:tcPr>
          <w:p w14:paraId="71422AE3" w14:textId="77777777" w:rsidR="00E32578" w:rsidRPr="00E32578" w:rsidRDefault="00E32578" w:rsidP="008457E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sz w:val="24"/>
                <w:szCs w:val="24"/>
              </w:rPr>
              <w:t>Кількість виконаних операторів</w:t>
            </w:r>
          </w:p>
        </w:tc>
      </w:tr>
      <w:tr w:rsidR="00E32578" w14:paraId="375D709C" w14:textId="77777777" w:rsidTr="008457E5">
        <w:tc>
          <w:tcPr>
            <w:tcW w:w="6788" w:type="dxa"/>
            <w:vMerge/>
          </w:tcPr>
          <w:p w14:paraId="0D781188" w14:textId="77777777" w:rsidR="00E32578" w:rsidRPr="00E32578" w:rsidRDefault="00E32578" w:rsidP="008457E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0" w:type="dxa"/>
          </w:tcPr>
          <w:p w14:paraId="524551FE" w14:textId="77777777" w:rsidR="00E32578" w:rsidRPr="00E32578" w:rsidRDefault="00E32578" w:rsidP="008457E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sz w:val="24"/>
                <w:szCs w:val="24"/>
              </w:rPr>
              <w:t>Найкращий випадок</w:t>
            </w:r>
          </w:p>
        </w:tc>
        <w:tc>
          <w:tcPr>
            <w:tcW w:w="1155" w:type="dxa"/>
          </w:tcPr>
          <w:p w14:paraId="486750F8" w14:textId="77777777" w:rsidR="00E32578" w:rsidRPr="00E32578" w:rsidRDefault="00E32578" w:rsidP="008457E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sz w:val="24"/>
                <w:szCs w:val="24"/>
              </w:rPr>
              <w:t>Середній випадок</w:t>
            </w:r>
          </w:p>
        </w:tc>
        <w:tc>
          <w:tcPr>
            <w:tcW w:w="1352" w:type="dxa"/>
          </w:tcPr>
          <w:p w14:paraId="3E9A0FD0" w14:textId="77777777" w:rsidR="00E32578" w:rsidRPr="00E32578" w:rsidRDefault="00E32578" w:rsidP="008457E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sz w:val="24"/>
                <w:szCs w:val="24"/>
              </w:rPr>
              <w:t>Найгірший випадок</w:t>
            </w:r>
          </w:p>
        </w:tc>
      </w:tr>
      <w:tr w:rsidR="00E32578" w14:paraId="5B5A1C1D" w14:textId="77777777" w:rsidTr="008457E5">
        <w:tc>
          <w:tcPr>
            <w:tcW w:w="10705" w:type="dxa"/>
            <w:gridSpan w:val="4"/>
          </w:tcPr>
          <w:p w14:paraId="16B5E68B" w14:textId="472D6FD1" w:rsidR="002C1AFD" w:rsidRPr="00E32578" w:rsidRDefault="00E32578" w:rsidP="00E0080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sz w:val="24"/>
                <w:szCs w:val="24"/>
              </w:rPr>
              <w:t>Додавання елементу</w:t>
            </w:r>
          </w:p>
        </w:tc>
      </w:tr>
      <w:tr w:rsidR="00E32578" w14:paraId="70E496DA" w14:textId="77777777" w:rsidTr="008457E5">
        <w:tc>
          <w:tcPr>
            <w:tcW w:w="6788" w:type="dxa"/>
          </w:tcPr>
          <w:p w14:paraId="16F7E6CC" w14:textId="07D5CA10" w:rsidR="003262D8" w:rsidRPr="00C637BD" w:rsidRDefault="003262D8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637BD"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en-US"/>
              </w:rPr>
              <w:t>Node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* </w:t>
            </w:r>
            <w:proofErr w:type="spellStart"/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newNode</w:t>
            </w:r>
            <w:proofErr w:type="spellEnd"/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= </w:t>
            </w:r>
            <w:r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new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C637BD"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en-US"/>
              </w:rPr>
              <w:t>Node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(</w:t>
            </w:r>
            <w:r w:rsidRPr="00C637BD">
              <w:rPr>
                <w:rFonts w:ascii="Consolas" w:eastAsiaTheme="minorHAnsi" w:hAnsi="Consolas" w:cs="Consolas"/>
                <w:color w:val="808080"/>
                <w:sz w:val="19"/>
                <w:szCs w:val="19"/>
                <w:lang w:val="en-US"/>
              </w:rPr>
              <w:t>value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);</w:t>
            </w:r>
          </w:p>
          <w:p w14:paraId="3F5DD216" w14:textId="2FB58CAC" w:rsidR="003262D8" w:rsidRPr="00C637BD" w:rsidRDefault="003262D8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proofErr w:type="spellStart"/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newNode</w:t>
            </w:r>
            <w:proofErr w:type="spellEnd"/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-&gt;next = top;</w:t>
            </w:r>
          </w:p>
          <w:p w14:paraId="2AF57887" w14:textId="62E2798D" w:rsidR="00E32578" w:rsidRPr="003262D8" w:rsidRDefault="003262D8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top = </w:t>
            </w:r>
            <w:proofErr w:type="spell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newNode</w:t>
            </w:r>
            <w:proofErr w:type="spell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</w:tc>
        <w:tc>
          <w:tcPr>
            <w:tcW w:w="1410" w:type="dxa"/>
          </w:tcPr>
          <w:p w14:paraId="261D8D6A" w14:textId="0BD0EC5F" w:rsidR="00E32578" w:rsidRPr="00DB54CB" w:rsidRDefault="00DB54CB" w:rsidP="00DB54C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</w:p>
        </w:tc>
        <w:tc>
          <w:tcPr>
            <w:tcW w:w="1155" w:type="dxa"/>
          </w:tcPr>
          <w:p w14:paraId="56C6E217" w14:textId="714E5C01" w:rsidR="00E32578" w:rsidRPr="003F04B8" w:rsidRDefault="00DB54CB" w:rsidP="00DB54C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</w:p>
        </w:tc>
        <w:tc>
          <w:tcPr>
            <w:tcW w:w="1352" w:type="dxa"/>
          </w:tcPr>
          <w:p w14:paraId="26DC6A3E" w14:textId="662C812E" w:rsidR="00E32578" w:rsidRPr="00E32578" w:rsidRDefault="00DB54CB" w:rsidP="00DB54C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</w:p>
        </w:tc>
      </w:tr>
      <w:tr w:rsidR="00E32578" w14:paraId="74087BBE" w14:textId="77777777" w:rsidTr="008457E5">
        <w:tc>
          <w:tcPr>
            <w:tcW w:w="6788" w:type="dxa"/>
          </w:tcPr>
          <w:p w14:paraId="0C7C0A3B" w14:textId="77777777" w:rsidR="00E32578" w:rsidRPr="00E32578" w:rsidRDefault="00E32578" w:rsidP="00D52507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b/>
                <w:sz w:val="24"/>
                <w:szCs w:val="24"/>
              </w:rPr>
              <w:t>Разом</w:t>
            </w:r>
          </w:p>
        </w:tc>
        <w:tc>
          <w:tcPr>
            <w:tcW w:w="1410" w:type="dxa"/>
          </w:tcPr>
          <w:p w14:paraId="0DA1359B" w14:textId="245605A3" w:rsidR="00E32578" w:rsidRPr="00E32578" w:rsidRDefault="000C4DB0" w:rsidP="00D5250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55" w:type="dxa"/>
          </w:tcPr>
          <w:p w14:paraId="7C922950" w14:textId="13230E51" w:rsidR="00E32578" w:rsidRPr="00E32578" w:rsidRDefault="000C4DB0" w:rsidP="00D5250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52" w:type="dxa"/>
          </w:tcPr>
          <w:p w14:paraId="0E47D023" w14:textId="42E8F392" w:rsidR="00E32578" w:rsidRPr="00E32578" w:rsidRDefault="000C4DB0" w:rsidP="00D5250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32578" w14:paraId="44885FC0" w14:textId="77777777" w:rsidTr="008457E5">
        <w:tc>
          <w:tcPr>
            <w:tcW w:w="10705" w:type="dxa"/>
            <w:gridSpan w:val="4"/>
          </w:tcPr>
          <w:p w14:paraId="04802E99" w14:textId="1BB4B497" w:rsidR="002C1AFD" w:rsidRPr="00E32578" w:rsidRDefault="00E32578" w:rsidP="0030362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идалення</w:t>
            </w:r>
          </w:p>
        </w:tc>
      </w:tr>
      <w:tr w:rsidR="00E32578" w14:paraId="390BE30A" w14:textId="77777777" w:rsidTr="008457E5">
        <w:tc>
          <w:tcPr>
            <w:tcW w:w="6788" w:type="dxa"/>
          </w:tcPr>
          <w:p w14:paraId="6C90E1C0" w14:textId="09C45652" w:rsidR="003262D8" w:rsidRPr="00C637BD" w:rsidRDefault="003262D8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if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(top) {</w:t>
            </w:r>
          </w:p>
          <w:p w14:paraId="0D3176E4" w14:textId="66154EB3" w:rsidR="003262D8" w:rsidRPr="00C637BD" w:rsidRDefault="007B01A0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 xml:space="preserve">  </w:t>
            </w:r>
            <w:proofErr w:type="spellStart"/>
            <w:r w:rsidR="003262D8"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="003262D8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popped = top-&gt;data;</w:t>
            </w:r>
          </w:p>
          <w:p w14:paraId="3DAAD149" w14:textId="5A790AC5" w:rsidR="003262D8" w:rsidRPr="00C637BD" w:rsidRDefault="007B01A0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en-US"/>
              </w:rPr>
              <w:t xml:space="preserve">  </w:t>
            </w:r>
            <w:r w:rsidR="003262D8" w:rsidRPr="00C637BD">
              <w:rPr>
                <w:rFonts w:ascii="Consolas" w:eastAsiaTheme="minorHAnsi" w:hAnsi="Consolas" w:cs="Consolas"/>
                <w:color w:val="2B91AF"/>
                <w:sz w:val="19"/>
                <w:szCs w:val="19"/>
                <w:lang w:val="en-US"/>
              </w:rPr>
              <w:t>Node</w:t>
            </w:r>
            <w:r w:rsidR="003262D8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* temp = top;</w:t>
            </w:r>
          </w:p>
          <w:p w14:paraId="5D2BA9CC" w14:textId="709F12B6" w:rsidR="003262D8" w:rsidRPr="00B02425" w:rsidRDefault="007B01A0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</w:t>
            </w:r>
            <w:r w:rsidR="003262D8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top = top-&gt;next;</w:t>
            </w:r>
          </w:p>
          <w:p w14:paraId="6F1DCD80" w14:textId="219DC695" w:rsidR="003262D8" w:rsidRPr="00C637BD" w:rsidRDefault="007B01A0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 xml:space="preserve">  </w:t>
            </w:r>
            <w:r w:rsidR="003262D8"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delete</w:t>
            </w:r>
            <w:r w:rsidR="003262D8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temp;</w:t>
            </w:r>
          </w:p>
          <w:p w14:paraId="6D060150" w14:textId="3CD7FC59" w:rsidR="00DB54CB" w:rsidRDefault="007B01A0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 xml:space="preserve">  </w:t>
            </w:r>
            <w:r w:rsidR="003262D8"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return</w:t>
            </w:r>
            <w:r w:rsidR="00DB54CB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popped;</w:t>
            </w:r>
          </w:p>
          <w:p w14:paraId="6B26FBB2" w14:textId="1A6D5A44" w:rsidR="003262D8" w:rsidRPr="00C637BD" w:rsidRDefault="003262D8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  <w:p w14:paraId="5192BF05" w14:textId="4BB1C113" w:rsidR="003262D8" w:rsidRPr="00C637BD" w:rsidRDefault="003262D8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else</w:t>
            </w:r>
            <w:r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{</w:t>
            </w:r>
          </w:p>
          <w:p w14:paraId="3623994A" w14:textId="44F8C157" w:rsidR="003262D8" w:rsidRDefault="007B01A0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8000"/>
                <w:sz w:val="19"/>
                <w:szCs w:val="19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 xml:space="preserve">  </w:t>
            </w:r>
            <w:r w:rsidR="003262D8" w:rsidRPr="00C637BD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return</w:t>
            </w:r>
            <w:r w:rsidR="003262D8" w:rsidRPr="00C637BD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-1;</w:t>
            </w:r>
          </w:p>
          <w:p w14:paraId="3ECE1D1F" w14:textId="08ACE7DF" w:rsidR="002C1AFD" w:rsidRPr="00BE65C4" w:rsidRDefault="003262D8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</w:tc>
        <w:tc>
          <w:tcPr>
            <w:tcW w:w="1410" w:type="dxa"/>
          </w:tcPr>
          <w:p w14:paraId="043FF5F9" w14:textId="243E83FD" w:rsidR="00E32578" w:rsidRPr="004354DA" w:rsidRDefault="00392F69" w:rsidP="004C05B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BC563E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BC563E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BC563E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4C05B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BC563E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0C4DB0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BC563E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4C05B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C4DB0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C4DB0"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4354DA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4354DA">
              <w:rPr>
                <w:rFonts w:ascii="Consolas" w:hAnsi="Consolas" w:cs="Times New Roman"/>
                <w:sz w:val="19"/>
                <w:szCs w:val="19"/>
              </w:rPr>
              <w:t>0</w:t>
            </w:r>
          </w:p>
        </w:tc>
        <w:tc>
          <w:tcPr>
            <w:tcW w:w="1155" w:type="dxa"/>
          </w:tcPr>
          <w:p w14:paraId="24CBFE6A" w14:textId="455E68D4" w:rsidR="00E32578" w:rsidRPr="000C4DB0" w:rsidRDefault="004354DA" w:rsidP="004C05B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4C05B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4C05B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C4DB0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C4DB0">
              <w:rPr>
                <w:rFonts w:ascii="Consolas" w:hAnsi="Consolas" w:cs="Times New Roman"/>
                <w:sz w:val="19"/>
                <w:szCs w:val="19"/>
              </w:rPr>
              <w:t>1</w:t>
            </w:r>
            <w:r w:rsidR="000C4DB0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1</w:t>
            </w:r>
          </w:p>
        </w:tc>
        <w:tc>
          <w:tcPr>
            <w:tcW w:w="1352" w:type="dxa"/>
          </w:tcPr>
          <w:p w14:paraId="40EC01BF" w14:textId="1DB4D499" w:rsidR="00E32578" w:rsidRPr="00E32578" w:rsidRDefault="004354DA" w:rsidP="004C05B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4C05B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4C05B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C4DB0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C4DB0">
              <w:rPr>
                <w:rFonts w:ascii="Consolas" w:hAnsi="Consolas" w:cs="Times New Roman"/>
                <w:sz w:val="19"/>
                <w:szCs w:val="19"/>
              </w:rPr>
              <w:t>1</w:t>
            </w:r>
            <w:r w:rsidR="004C05B5"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</w:p>
        </w:tc>
      </w:tr>
      <w:tr w:rsidR="00E32578" w14:paraId="10617193" w14:textId="77777777" w:rsidTr="008457E5">
        <w:tc>
          <w:tcPr>
            <w:tcW w:w="6788" w:type="dxa"/>
          </w:tcPr>
          <w:p w14:paraId="1811CAA1" w14:textId="77777777" w:rsidR="00E32578" w:rsidRPr="00E32578" w:rsidRDefault="00E32578" w:rsidP="00D52507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b/>
                <w:sz w:val="24"/>
                <w:szCs w:val="24"/>
              </w:rPr>
              <w:t>Разом</w:t>
            </w:r>
          </w:p>
        </w:tc>
        <w:tc>
          <w:tcPr>
            <w:tcW w:w="1410" w:type="dxa"/>
          </w:tcPr>
          <w:p w14:paraId="7D974DB6" w14:textId="5D7253C4" w:rsidR="00E32578" w:rsidRPr="002B5269" w:rsidRDefault="004354DA" w:rsidP="00D52507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</w:t>
            </w:r>
          </w:p>
        </w:tc>
        <w:tc>
          <w:tcPr>
            <w:tcW w:w="1155" w:type="dxa"/>
          </w:tcPr>
          <w:p w14:paraId="308D4D68" w14:textId="65CBAB9B" w:rsidR="00E32578" w:rsidRPr="002B5269" w:rsidRDefault="004354DA" w:rsidP="00D52507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1352" w:type="dxa"/>
          </w:tcPr>
          <w:p w14:paraId="37DF6639" w14:textId="33566A13" w:rsidR="00E32578" w:rsidRPr="002B5269" w:rsidRDefault="004354DA" w:rsidP="00D52507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</w:tr>
      <w:tr w:rsidR="00E32578" w14:paraId="3CC97838" w14:textId="77777777" w:rsidTr="008457E5">
        <w:tc>
          <w:tcPr>
            <w:tcW w:w="10705" w:type="dxa"/>
            <w:gridSpan w:val="4"/>
          </w:tcPr>
          <w:p w14:paraId="054ED837" w14:textId="77777777" w:rsidR="00E32578" w:rsidRPr="00E32578" w:rsidRDefault="00E32578" w:rsidP="008457E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шук елементу</w:t>
            </w:r>
          </w:p>
        </w:tc>
      </w:tr>
      <w:tr w:rsidR="00E32578" w14:paraId="267BFEE4" w14:textId="77777777" w:rsidTr="008457E5">
        <w:tc>
          <w:tcPr>
            <w:tcW w:w="6788" w:type="dxa"/>
          </w:tcPr>
          <w:p w14:paraId="3473892B" w14:textId="36A9FBF7" w:rsidR="002E457F" w:rsidRPr="002E457F" w:rsidRDefault="002E457F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</w:rPr>
              <w:t xml:space="preserve">    </w:t>
            </w: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Node* temp = top;</w:t>
            </w:r>
          </w:p>
          <w:p w14:paraId="4F6212A2" w14:textId="77777777" w:rsidR="002E457F" w:rsidRPr="002E457F" w:rsidRDefault="002E457F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LinkedStack</w:t>
            </w:r>
            <w:proofErr w:type="spellEnd"/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auxiliaryStack</w:t>
            </w:r>
            <w:proofErr w:type="spellEnd"/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14:paraId="0071ACCB" w14:textId="77777777" w:rsidR="002E457F" w:rsidRPr="002E457F" w:rsidRDefault="002E457F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</w:p>
          <w:p w14:paraId="23FE965B" w14:textId="77777777" w:rsidR="002E457F" w:rsidRPr="002E457F" w:rsidRDefault="002E457F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2E457F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whi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(temp)</w:t>
            </w: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{</w:t>
            </w:r>
          </w:p>
          <w:p w14:paraId="78DAD3C8" w14:textId="77777777" w:rsidR="002E457F" w:rsidRPr="002E457F" w:rsidRDefault="002E457F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2E457F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if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(temp-&gt;data == value)</w:t>
            </w: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{</w:t>
            </w:r>
          </w:p>
          <w:p w14:paraId="7DFBAA3C" w14:textId="77777777" w:rsidR="002E457F" w:rsidRPr="002E457F" w:rsidRDefault="002E457F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         </w:t>
            </w:r>
            <w:r w:rsidRPr="002E457F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whi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auxiliaryStack.top</w:t>
            </w:r>
            <w:proofErr w:type="spellEnd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)</w:t>
            </w: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{</w:t>
            </w:r>
          </w:p>
          <w:p w14:paraId="3ABEAAB8" w14:textId="77777777" w:rsidR="002E457F" w:rsidRPr="002E457F" w:rsidRDefault="002E457F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             push(</w:t>
            </w:r>
            <w:proofErr w:type="spellStart"/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auxiliaryStack.pop</w:t>
            </w:r>
            <w:proofErr w:type="spellEnd"/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());</w:t>
            </w:r>
          </w:p>
          <w:p w14:paraId="3FA8367A" w14:textId="77777777" w:rsidR="002E457F" w:rsidRPr="002E457F" w:rsidRDefault="002E457F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         }</w:t>
            </w:r>
          </w:p>
          <w:p w14:paraId="333EB3CC" w14:textId="77777777" w:rsidR="002E457F" w:rsidRPr="002E457F" w:rsidRDefault="002E457F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         </w:t>
            </w:r>
            <w:r w:rsidRPr="002E457F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return</w:t>
            </w: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2E457F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true</w:t>
            </w: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14:paraId="07846BE9" w14:textId="77777777" w:rsidR="002E457F" w:rsidRPr="002E457F" w:rsidRDefault="002E457F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     }</w:t>
            </w:r>
          </w:p>
          <w:p w14:paraId="7E2C721A" w14:textId="77777777" w:rsidR="002E457F" w:rsidRPr="002E457F" w:rsidRDefault="002E457F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2E457F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else</w:t>
            </w: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{</w:t>
            </w:r>
          </w:p>
          <w:p w14:paraId="0A2252F3" w14:textId="77777777" w:rsidR="002E457F" w:rsidRPr="002E457F" w:rsidRDefault="002E457F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         </w:t>
            </w:r>
            <w:proofErr w:type="spellStart"/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auxiliaryStack.push</w:t>
            </w:r>
            <w:proofErr w:type="spellEnd"/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(pop());</w:t>
            </w:r>
          </w:p>
          <w:p w14:paraId="61D4DF5C" w14:textId="77777777" w:rsidR="002E457F" w:rsidRPr="002E457F" w:rsidRDefault="002E457F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         temp = top;</w:t>
            </w:r>
          </w:p>
          <w:p w14:paraId="3E89B745" w14:textId="77777777" w:rsidR="002E457F" w:rsidRPr="002E457F" w:rsidRDefault="002E457F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     }</w:t>
            </w:r>
          </w:p>
          <w:p w14:paraId="331473A9" w14:textId="258CCB72" w:rsidR="002E457F" w:rsidRPr="0055366E" w:rsidRDefault="0055366E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14:paraId="32A5F0F0" w14:textId="77777777" w:rsidR="002E457F" w:rsidRPr="002E457F" w:rsidRDefault="002E457F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2E457F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while</w:t>
            </w: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auxiliaryStack.top</w:t>
            </w:r>
            <w:proofErr w:type="spellEnd"/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{</w:t>
            </w:r>
          </w:p>
          <w:p w14:paraId="2318F929" w14:textId="77777777" w:rsidR="002E457F" w:rsidRPr="002E457F" w:rsidRDefault="002E457F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     push(</w:t>
            </w:r>
            <w:proofErr w:type="spellStart"/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auxiliaryStack.pop</w:t>
            </w:r>
            <w:proofErr w:type="spellEnd"/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());</w:t>
            </w:r>
          </w:p>
          <w:p w14:paraId="069017DB" w14:textId="2565A0EB" w:rsidR="002E457F" w:rsidRPr="0055366E" w:rsidRDefault="0055366E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14:paraId="60EFD372" w14:textId="77777777" w:rsidR="002E457F" w:rsidRPr="002E457F" w:rsidRDefault="002E457F" w:rsidP="002E457F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2E457F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return</w:t>
            </w: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r w:rsidRPr="002E457F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false</w:t>
            </w:r>
            <w:r w:rsidRPr="002E457F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14:paraId="1815C5B4" w14:textId="3E113037" w:rsidR="006E5F1A" w:rsidRPr="00D113A7" w:rsidRDefault="006E5F1A" w:rsidP="00640E7C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</w:p>
        </w:tc>
        <w:tc>
          <w:tcPr>
            <w:tcW w:w="1410" w:type="dxa"/>
          </w:tcPr>
          <w:p w14:paraId="24029222" w14:textId="7854786C" w:rsidR="005D1305" w:rsidRPr="00D113A7" w:rsidRDefault="00D113A7" w:rsidP="00640E7C">
            <w:pPr>
              <w:spacing w:line="240" w:lineRule="auto"/>
              <w:rPr>
                <w:rFonts w:ascii="Consolas" w:hAnsi="Consolas" w:cs="Times New Roman"/>
                <w:sz w:val="19"/>
                <w:szCs w:val="19"/>
                <w:lang w:val="en-US"/>
              </w:rPr>
            </w:pPr>
            <w:r>
              <w:rPr>
                <w:rFonts w:ascii="Consolas" w:hAnsi="Consolas" w:cs="Times New Roman"/>
                <w:sz w:val="19"/>
                <w:szCs w:val="19"/>
              </w:rPr>
              <w:t>1</w:t>
            </w:r>
            <w:r>
              <w:rPr>
                <w:rFonts w:ascii="Consolas" w:hAnsi="Consolas" w:cs="Times New Roman"/>
                <w:sz w:val="19"/>
                <w:szCs w:val="19"/>
              </w:rPr>
              <w:br/>
              <w:t>1</w:t>
            </w:r>
            <w:r w:rsidR="002E457F">
              <w:rPr>
                <w:rFonts w:ascii="Consolas" w:hAnsi="Consolas" w:cs="Times New Roman"/>
                <w:sz w:val="19"/>
                <w:szCs w:val="19"/>
              </w:rPr>
              <w:br/>
            </w:r>
            <w:r w:rsidR="002E457F">
              <w:rPr>
                <w:rFonts w:ascii="Consolas" w:hAnsi="Consolas" w:cs="Times New Roman"/>
                <w:sz w:val="19"/>
                <w:szCs w:val="19"/>
              </w:rPr>
              <w:br/>
              <w:t>1</w:t>
            </w:r>
            <w:r>
              <w:rPr>
                <w:rFonts w:ascii="Consolas" w:hAnsi="Consolas" w:cs="Times New Roman"/>
                <w:sz w:val="19"/>
                <w:szCs w:val="19"/>
              </w:rPr>
              <w:br/>
              <w:t>0</w:t>
            </w:r>
            <w:r>
              <w:rPr>
                <w:rFonts w:ascii="Consolas" w:hAnsi="Consolas" w:cs="Times New Roman"/>
                <w:sz w:val="19"/>
                <w:szCs w:val="19"/>
              </w:rPr>
              <w:br/>
              <w:t>0</w:t>
            </w:r>
            <w:r w:rsidR="0055366E">
              <w:rPr>
                <w:rFonts w:ascii="Consolas" w:hAnsi="Consolas" w:cs="Times New Roman"/>
                <w:sz w:val="19"/>
                <w:szCs w:val="19"/>
              </w:rPr>
              <w:br/>
              <w:t>0</w:t>
            </w:r>
          </w:p>
          <w:p w14:paraId="164E3733" w14:textId="178C0D60" w:rsidR="00D113A7" w:rsidRPr="00763405" w:rsidRDefault="00763405" w:rsidP="00763405">
            <w:pPr>
              <w:spacing w:line="240" w:lineRule="auto"/>
              <w:rPr>
                <w:rFonts w:ascii="Consolas" w:hAnsi="Consolas" w:cs="Times New Roman"/>
                <w:sz w:val="19"/>
                <w:szCs w:val="19"/>
              </w:rPr>
            </w:pP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55366E">
              <w:rPr>
                <w:rFonts w:ascii="Consolas" w:hAnsi="Consolas" w:cs="Times New Roman"/>
                <w:sz w:val="19"/>
                <w:szCs w:val="19"/>
              </w:rPr>
              <w:br/>
              <w:t>0</w:t>
            </w:r>
            <w:r w:rsidR="0055366E">
              <w:rPr>
                <w:rFonts w:ascii="Consolas" w:hAnsi="Consolas" w:cs="Times New Roman"/>
                <w:sz w:val="19"/>
                <w:szCs w:val="19"/>
              </w:rPr>
              <w:br/>
              <w:t>0</w:t>
            </w:r>
            <w:r w:rsidR="0055366E">
              <w:rPr>
                <w:rFonts w:ascii="Consolas" w:hAnsi="Consolas" w:cs="Times New Roman"/>
                <w:sz w:val="19"/>
                <w:szCs w:val="19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0</w:t>
            </w:r>
            <w:r w:rsidR="0055366E">
              <w:rPr>
                <w:rFonts w:ascii="Consolas" w:hAnsi="Consolas" w:cs="Times New Roman"/>
                <w:sz w:val="19"/>
                <w:szCs w:val="19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55366E">
              <w:rPr>
                <w:rFonts w:ascii="Consolas" w:hAnsi="Consolas" w:cs="Times New Roman"/>
                <w:sz w:val="19"/>
                <w:szCs w:val="19"/>
              </w:rPr>
              <w:br/>
              <w:t>1</w:t>
            </w:r>
            <w:r w:rsidR="0055366E">
              <w:rPr>
                <w:rFonts w:ascii="Consolas" w:hAnsi="Consolas" w:cs="Times New Roman"/>
                <w:sz w:val="19"/>
                <w:szCs w:val="19"/>
              </w:rPr>
              <w:br/>
              <w:t>0</w:t>
            </w:r>
            <w:r w:rsidR="0055366E">
              <w:rPr>
                <w:rFonts w:ascii="Consolas" w:hAnsi="Consolas" w:cs="Times New Roman"/>
                <w:sz w:val="19"/>
                <w:szCs w:val="19"/>
              </w:rPr>
              <w:br/>
            </w:r>
            <w:r w:rsidR="0055366E">
              <w:rPr>
                <w:rFonts w:ascii="Consolas" w:hAnsi="Consolas" w:cs="Times New Roman"/>
                <w:sz w:val="19"/>
                <w:szCs w:val="19"/>
              </w:rPr>
              <w:br/>
              <w:t>0</w:t>
            </w:r>
            <w:r w:rsidR="0055366E">
              <w:rPr>
                <w:rFonts w:ascii="Consolas" w:hAnsi="Consolas" w:cs="Times New Roman"/>
                <w:sz w:val="19"/>
                <w:szCs w:val="19"/>
              </w:rPr>
              <w:br/>
            </w:r>
          </w:p>
        </w:tc>
        <w:tc>
          <w:tcPr>
            <w:tcW w:w="1155" w:type="dxa"/>
          </w:tcPr>
          <w:p w14:paraId="51A86AD4" w14:textId="47950786" w:rsidR="005D1305" w:rsidRPr="00763405" w:rsidRDefault="00D113A7" w:rsidP="00BE65C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63405">
              <w:rPr>
                <w:rFonts w:ascii="Consolas" w:hAnsi="Consolas" w:cs="Times New Roman"/>
                <w:sz w:val="19"/>
                <w:szCs w:val="19"/>
              </w:rPr>
              <w:t>1</w:t>
            </w:r>
            <w:r w:rsidR="002E457F">
              <w:rPr>
                <w:rFonts w:ascii="Consolas" w:hAnsi="Consolas" w:cs="Times New Roman"/>
                <w:sz w:val="19"/>
                <w:szCs w:val="19"/>
              </w:rPr>
              <w:br/>
              <w:t>1</w:t>
            </w:r>
            <w:r w:rsidR="002E457F">
              <w:rPr>
                <w:rFonts w:ascii="Consolas" w:hAnsi="Consolas" w:cs="Times New Roman"/>
                <w:sz w:val="19"/>
                <w:szCs w:val="19"/>
              </w:rPr>
              <w:br/>
            </w:r>
            <w:r w:rsidRPr="00763405">
              <w:rPr>
                <w:rFonts w:ascii="Consolas" w:hAnsi="Consolas" w:cs="Times New Roman"/>
                <w:sz w:val="19"/>
                <w:szCs w:val="19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Pr="00763405">
              <w:rPr>
                <w:rFonts w:ascii="Consolas" w:hAnsi="Consolas" w:cs="Times New Roman"/>
                <w:sz w:val="19"/>
                <w:szCs w:val="19"/>
              </w:rPr>
              <w:t>/2+1</w:t>
            </w:r>
            <w:r w:rsidRPr="00763405">
              <w:rPr>
                <w:rFonts w:ascii="Consolas" w:hAnsi="Consolas" w:cs="Times New Roman"/>
                <w:sz w:val="19"/>
                <w:szCs w:val="19"/>
              </w:rPr>
              <w:br/>
            </w:r>
            <w:r w:rsidR="0055366E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55366E" w:rsidRPr="00763405">
              <w:rPr>
                <w:rFonts w:ascii="Consolas" w:hAnsi="Consolas" w:cs="Times New Roman"/>
                <w:sz w:val="19"/>
                <w:szCs w:val="19"/>
              </w:rPr>
              <w:t>/2</w:t>
            </w:r>
            <w:r w:rsidR="0055366E" w:rsidRPr="00763405">
              <w:rPr>
                <w:rFonts w:ascii="Consolas" w:hAnsi="Consolas" w:cs="Times New Roman"/>
                <w:sz w:val="19"/>
                <w:szCs w:val="19"/>
              </w:rPr>
              <w:br/>
            </w:r>
            <w:r w:rsidR="0055366E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55366E" w:rsidRPr="00763405">
              <w:rPr>
                <w:rFonts w:ascii="Consolas" w:hAnsi="Consolas" w:cs="Times New Roman"/>
                <w:sz w:val="19"/>
                <w:szCs w:val="19"/>
              </w:rPr>
              <w:t>/2+1</w:t>
            </w:r>
            <w:r w:rsidR="00824992" w:rsidRPr="00763405">
              <w:rPr>
                <w:rFonts w:ascii="Consolas" w:hAnsi="Consolas" w:cs="Times New Roman"/>
                <w:sz w:val="19"/>
                <w:szCs w:val="19"/>
              </w:rPr>
              <w:br/>
            </w:r>
            <w:r w:rsidR="00AA7681">
              <w:rPr>
                <w:rFonts w:ascii="Consolas" w:hAnsi="Consolas" w:cs="Times New Roman"/>
                <w:sz w:val="19"/>
                <w:szCs w:val="19"/>
                <w:lang w:val="en-US"/>
              </w:rPr>
              <w:t>3</w:t>
            </w:r>
            <w:r w:rsidR="0055366E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55366E" w:rsidRPr="00763405">
              <w:rPr>
                <w:rFonts w:ascii="Consolas" w:hAnsi="Consolas" w:cs="Times New Roman"/>
                <w:sz w:val="19"/>
                <w:szCs w:val="19"/>
              </w:rPr>
              <w:t>/2</w:t>
            </w:r>
            <w:r w:rsidR="0055366E">
              <w:rPr>
                <w:rFonts w:ascii="Consolas" w:hAnsi="Consolas" w:cs="Times New Roman"/>
                <w:sz w:val="19"/>
                <w:szCs w:val="19"/>
              </w:rPr>
              <w:br/>
            </w:r>
            <w:r w:rsidR="00763405" w:rsidRPr="00763405">
              <w:rPr>
                <w:rFonts w:ascii="Consolas" w:hAnsi="Consolas" w:cs="Times New Roman"/>
                <w:sz w:val="19"/>
                <w:szCs w:val="19"/>
              </w:rPr>
              <w:br/>
            </w:r>
            <w:r w:rsidR="00763405">
              <w:rPr>
                <w:rFonts w:ascii="Consolas" w:hAnsi="Consolas" w:cs="Times New Roman"/>
                <w:sz w:val="19"/>
                <w:szCs w:val="19"/>
              </w:rPr>
              <w:t>1</w:t>
            </w:r>
            <w:r w:rsidR="00763405" w:rsidRPr="00763405">
              <w:rPr>
                <w:rFonts w:ascii="Consolas" w:hAnsi="Consolas" w:cs="Times New Roman"/>
                <w:sz w:val="19"/>
                <w:szCs w:val="19"/>
              </w:rPr>
              <w:br/>
            </w:r>
            <w:r w:rsidR="00763405" w:rsidRPr="00763405">
              <w:rPr>
                <w:rFonts w:ascii="Consolas" w:hAnsi="Consolas" w:cs="Times New Roman"/>
                <w:sz w:val="19"/>
                <w:szCs w:val="19"/>
              </w:rPr>
              <w:br/>
            </w:r>
            <w:r w:rsidR="00763405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763405" w:rsidRPr="00763405">
              <w:rPr>
                <w:rFonts w:ascii="Consolas" w:hAnsi="Consolas" w:cs="Times New Roman"/>
                <w:sz w:val="19"/>
                <w:szCs w:val="19"/>
              </w:rPr>
              <w:t>/2-1</w:t>
            </w:r>
            <w:r w:rsidR="00763405" w:rsidRPr="00763405">
              <w:rPr>
                <w:rFonts w:ascii="Consolas" w:hAnsi="Consolas" w:cs="Times New Roman"/>
                <w:sz w:val="19"/>
                <w:szCs w:val="19"/>
              </w:rPr>
              <w:br/>
              <w:t>3</w:t>
            </w:r>
            <w:r w:rsidR="00763405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763405" w:rsidRPr="00763405">
              <w:rPr>
                <w:rFonts w:ascii="Consolas" w:hAnsi="Consolas" w:cs="Times New Roman"/>
                <w:sz w:val="19"/>
                <w:szCs w:val="19"/>
              </w:rPr>
              <w:t>/2</w:t>
            </w:r>
            <w:r w:rsidR="00763405" w:rsidRPr="00763405">
              <w:rPr>
                <w:rFonts w:ascii="Consolas" w:hAnsi="Consolas" w:cs="Times New Roman"/>
                <w:sz w:val="19"/>
                <w:szCs w:val="19"/>
              </w:rPr>
              <w:br/>
            </w:r>
            <w:r w:rsidR="00763405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763405">
              <w:rPr>
                <w:rFonts w:ascii="Consolas" w:hAnsi="Consolas" w:cs="Times New Roman"/>
                <w:sz w:val="19"/>
                <w:szCs w:val="19"/>
              </w:rPr>
              <w:t>/2</w:t>
            </w:r>
            <w:r w:rsidR="0076340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76340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76340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n/2+1</w:t>
            </w:r>
            <w:r w:rsidR="0076340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3n/2</w:t>
            </w:r>
            <w:r w:rsidR="0076340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76340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</w:p>
        </w:tc>
        <w:tc>
          <w:tcPr>
            <w:tcW w:w="1352" w:type="dxa"/>
          </w:tcPr>
          <w:p w14:paraId="451735E9" w14:textId="7EFD7BA6" w:rsidR="005D1305" w:rsidRPr="00763405" w:rsidRDefault="00D113A7" w:rsidP="00BE65C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63405">
              <w:rPr>
                <w:rFonts w:ascii="Consolas" w:hAnsi="Consolas" w:cs="Times New Roman"/>
                <w:sz w:val="19"/>
                <w:szCs w:val="19"/>
              </w:rPr>
              <w:t>1</w:t>
            </w:r>
            <w:r w:rsidR="002E457F" w:rsidRPr="00763405">
              <w:rPr>
                <w:rFonts w:ascii="Consolas" w:hAnsi="Consolas" w:cs="Times New Roman"/>
                <w:sz w:val="19"/>
                <w:szCs w:val="19"/>
              </w:rPr>
              <w:br/>
              <w:t>1</w:t>
            </w:r>
            <w:r w:rsidR="002E457F" w:rsidRPr="00763405">
              <w:rPr>
                <w:rFonts w:ascii="Consolas" w:hAnsi="Consolas" w:cs="Times New Roman"/>
                <w:sz w:val="19"/>
                <w:szCs w:val="19"/>
              </w:rPr>
              <w:br/>
            </w:r>
            <w:r w:rsidRPr="00763405">
              <w:rPr>
                <w:rFonts w:ascii="Consolas" w:hAnsi="Consolas" w:cs="Times New Roman"/>
                <w:sz w:val="19"/>
                <w:szCs w:val="19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Pr="00763405">
              <w:rPr>
                <w:rFonts w:ascii="Consolas" w:hAnsi="Consolas" w:cs="Times New Roman"/>
                <w:sz w:val="19"/>
                <w:szCs w:val="19"/>
              </w:rPr>
              <w:t>+1</w:t>
            </w:r>
            <w:r w:rsidRPr="00763405">
              <w:rPr>
                <w:rFonts w:ascii="Consolas" w:hAnsi="Consolas" w:cs="Times New Roman"/>
                <w:sz w:val="19"/>
                <w:szCs w:val="19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1E503D">
              <w:rPr>
                <w:rFonts w:ascii="Consolas" w:hAnsi="Consolas" w:cs="Times New Roman"/>
                <w:sz w:val="19"/>
                <w:szCs w:val="19"/>
              </w:rPr>
              <w:br/>
            </w:r>
            <w:r w:rsidR="001E503D">
              <w:rPr>
                <w:rFonts w:ascii="Consolas" w:hAnsi="Consolas" w:cs="Times New Roman"/>
                <w:sz w:val="19"/>
                <w:szCs w:val="19"/>
                <w:lang w:val="en-US"/>
              </w:rPr>
              <w:t>n+1</w:t>
            </w:r>
            <w:r w:rsidRPr="00763405">
              <w:rPr>
                <w:rFonts w:ascii="Consolas" w:hAnsi="Consolas" w:cs="Times New Roman"/>
                <w:sz w:val="19"/>
                <w:szCs w:val="19"/>
              </w:rPr>
              <w:br/>
            </w:r>
            <w:r w:rsidR="001E503D">
              <w:rPr>
                <w:rFonts w:ascii="Consolas" w:hAnsi="Consolas" w:cs="Times New Roman"/>
                <w:sz w:val="19"/>
                <w:szCs w:val="19"/>
                <w:lang w:val="en-US"/>
              </w:rPr>
              <w:t>3n</w:t>
            </w:r>
            <w:r w:rsidR="0055366E" w:rsidRPr="00763405">
              <w:rPr>
                <w:rFonts w:ascii="Consolas" w:hAnsi="Consolas" w:cs="Times New Roman"/>
                <w:sz w:val="19"/>
                <w:szCs w:val="19"/>
              </w:rPr>
              <w:br/>
            </w:r>
            <w:r w:rsidR="00824992" w:rsidRPr="00763405">
              <w:rPr>
                <w:rFonts w:ascii="Consolas" w:hAnsi="Consolas" w:cs="Times New Roman"/>
                <w:sz w:val="19"/>
                <w:szCs w:val="19"/>
              </w:rPr>
              <w:br/>
            </w:r>
            <w:r w:rsidR="0055366E"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824992" w:rsidRPr="00763405">
              <w:rPr>
                <w:rFonts w:ascii="Consolas" w:hAnsi="Consolas" w:cs="Times New Roman"/>
                <w:sz w:val="19"/>
                <w:szCs w:val="19"/>
              </w:rPr>
              <w:br/>
            </w:r>
            <w:r w:rsidR="00763405" w:rsidRPr="00763405">
              <w:rPr>
                <w:rFonts w:ascii="Consolas" w:hAnsi="Consolas" w:cs="Times New Roman"/>
                <w:sz w:val="19"/>
                <w:szCs w:val="19"/>
              </w:rPr>
              <w:br/>
            </w:r>
            <w:r w:rsidR="00763405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763405" w:rsidRPr="00763405">
              <w:rPr>
                <w:rFonts w:ascii="Consolas" w:hAnsi="Consolas" w:cs="Times New Roman"/>
                <w:sz w:val="19"/>
                <w:szCs w:val="19"/>
              </w:rPr>
              <w:br/>
              <w:t>0</w:t>
            </w:r>
            <w:r w:rsidR="0076340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0</w:t>
            </w:r>
            <w:r w:rsidR="00FD758E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FD758E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FD758E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n+</w:t>
            </w:r>
            <w:r w:rsidR="001E503D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FD758E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1E503D">
              <w:rPr>
                <w:rFonts w:ascii="Consolas" w:hAnsi="Consolas" w:cs="Times New Roman"/>
                <w:sz w:val="19"/>
                <w:szCs w:val="19"/>
                <w:lang w:val="en-US"/>
              </w:rPr>
              <w:t>3</w:t>
            </w:r>
            <w:r w:rsidR="00FD758E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FD758E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FD758E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</w:p>
        </w:tc>
      </w:tr>
      <w:tr w:rsidR="00E32578" w14:paraId="539B82ED" w14:textId="77777777" w:rsidTr="008457E5">
        <w:tc>
          <w:tcPr>
            <w:tcW w:w="6788" w:type="dxa"/>
          </w:tcPr>
          <w:p w14:paraId="7DEE4319" w14:textId="60F9214C" w:rsidR="00E32578" w:rsidRPr="00E32578" w:rsidRDefault="00A01A73" w:rsidP="00D52507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азом</w:t>
            </w:r>
          </w:p>
        </w:tc>
        <w:tc>
          <w:tcPr>
            <w:tcW w:w="1410" w:type="dxa"/>
          </w:tcPr>
          <w:p w14:paraId="389100DB" w14:textId="19E5FE1B" w:rsidR="00E32578" w:rsidRPr="00FD758E" w:rsidRDefault="00FD758E" w:rsidP="00D52507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155" w:type="dxa"/>
          </w:tcPr>
          <w:p w14:paraId="2DDAA541" w14:textId="27C37F49" w:rsidR="00E32578" w:rsidRPr="00763405" w:rsidRDefault="00FD758E" w:rsidP="00D5250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="00824992" w:rsidRPr="00763405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1E50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="002B5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="002B5269" w:rsidRPr="00763405">
              <w:rPr>
                <w:rFonts w:ascii="Times New Roman" w:hAnsi="Times New Roman" w:cs="Times New Roman"/>
                <w:sz w:val="24"/>
                <w:szCs w:val="24"/>
              </w:rPr>
              <w:t>/2</w:t>
            </w:r>
          </w:p>
        </w:tc>
        <w:tc>
          <w:tcPr>
            <w:tcW w:w="1352" w:type="dxa"/>
          </w:tcPr>
          <w:p w14:paraId="38028455" w14:textId="3FEE4703" w:rsidR="00E32578" w:rsidRPr="00763405" w:rsidRDefault="001E503D" w:rsidP="00D5250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="00984676" w:rsidRPr="00763405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  <w:r w:rsidR="002B5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</w:tr>
    </w:tbl>
    <w:p w14:paraId="1B0B4AB7" w14:textId="480AB7DB" w:rsidR="00E32578" w:rsidRDefault="00E32578" w:rsidP="00E32578">
      <w:pPr>
        <w:pStyle w:val="a9"/>
        <w:ind w:left="360" w:firstLine="0"/>
        <w:jc w:val="center"/>
        <w:rPr>
          <w:b/>
          <w:szCs w:val="24"/>
        </w:rPr>
      </w:pPr>
      <w:r>
        <w:rPr>
          <w:b/>
          <w:szCs w:val="24"/>
        </w:rPr>
        <w:lastRenderedPageBreak/>
        <w:t xml:space="preserve">Підрахунок кількості виконаних операторів при обробці стеку із послідовним представленням 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6788"/>
        <w:gridCol w:w="1410"/>
        <w:gridCol w:w="1155"/>
        <w:gridCol w:w="1352"/>
      </w:tblGrid>
      <w:tr w:rsidR="00E32578" w14:paraId="67E30426" w14:textId="77777777" w:rsidTr="008457E5">
        <w:tc>
          <w:tcPr>
            <w:tcW w:w="6788" w:type="dxa"/>
            <w:vMerge w:val="restart"/>
          </w:tcPr>
          <w:p w14:paraId="1B3E1C1C" w14:textId="77777777" w:rsidR="00E32578" w:rsidRDefault="00E32578" w:rsidP="008457E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8C9188B" w14:textId="77777777" w:rsidR="00E32578" w:rsidRPr="00E32578" w:rsidRDefault="00E32578" w:rsidP="008457E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sz w:val="24"/>
                <w:szCs w:val="24"/>
              </w:rPr>
              <w:t>Операції та оператори</w:t>
            </w:r>
          </w:p>
        </w:tc>
        <w:tc>
          <w:tcPr>
            <w:tcW w:w="3917" w:type="dxa"/>
            <w:gridSpan w:val="3"/>
          </w:tcPr>
          <w:p w14:paraId="15BF5315" w14:textId="77777777" w:rsidR="00E32578" w:rsidRPr="00E32578" w:rsidRDefault="00E32578" w:rsidP="008457E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sz w:val="24"/>
                <w:szCs w:val="24"/>
              </w:rPr>
              <w:t>Кількість виконаних операторів</w:t>
            </w:r>
          </w:p>
        </w:tc>
      </w:tr>
      <w:tr w:rsidR="00E32578" w14:paraId="7182FEF2" w14:textId="77777777" w:rsidTr="008457E5">
        <w:tc>
          <w:tcPr>
            <w:tcW w:w="6788" w:type="dxa"/>
            <w:vMerge/>
          </w:tcPr>
          <w:p w14:paraId="0B231680" w14:textId="77777777" w:rsidR="00E32578" w:rsidRPr="00E32578" w:rsidRDefault="00E32578" w:rsidP="008457E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0" w:type="dxa"/>
          </w:tcPr>
          <w:p w14:paraId="5C22E72B" w14:textId="77777777" w:rsidR="00E32578" w:rsidRPr="00E32578" w:rsidRDefault="00E32578" w:rsidP="008457E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sz w:val="24"/>
                <w:szCs w:val="24"/>
              </w:rPr>
              <w:t>Найкращий випадок</w:t>
            </w:r>
          </w:p>
        </w:tc>
        <w:tc>
          <w:tcPr>
            <w:tcW w:w="1155" w:type="dxa"/>
          </w:tcPr>
          <w:p w14:paraId="420B3F14" w14:textId="77777777" w:rsidR="00E32578" w:rsidRPr="00E32578" w:rsidRDefault="00E32578" w:rsidP="008457E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sz w:val="24"/>
                <w:szCs w:val="24"/>
              </w:rPr>
              <w:t>Середній випадок</w:t>
            </w:r>
          </w:p>
        </w:tc>
        <w:tc>
          <w:tcPr>
            <w:tcW w:w="1352" w:type="dxa"/>
          </w:tcPr>
          <w:p w14:paraId="447FAFAB" w14:textId="77777777" w:rsidR="00E32578" w:rsidRPr="00E32578" w:rsidRDefault="00E32578" w:rsidP="008457E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sz w:val="24"/>
                <w:szCs w:val="24"/>
              </w:rPr>
              <w:t>Найгірший випадок</w:t>
            </w:r>
          </w:p>
        </w:tc>
      </w:tr>
      <w:tr w:rsidR="00E32578" w14:paraId="2265FE8C" w14:textId="77777777" w:rsidTr="008457E5">
        <w:tc>
          <w:tcPr>
            <w:tcW w:w="10705" w:type="dxa"/>
            <w:gridSpan w:val="4"/>
          </w:tcPr>
          <w:p w14:paraId="497B8339" w14:textId="77777777" w:rsidR="00E32578" w:rsidRPr="00E32578" w:rsidRDefault="00E32578" w:rsidP="008457E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sz w:val="24"/>
                <w:szCs w:val="24"/>
              </w:rPr>
              <w:t>Додавання елементу</w:t>
            </w:r>
          </w:p>
        </w:tc>
      </w:tr>
      <w:tr w:rsidR="00E32578" w14:paraId="6FA319DE" w14:textId="77777777" w:rsidTr="008457E5">
        <w:tc>
          <w:tcPr>
            <w:tcW w:w="6788" w:type="dxa"/>
          </w:tcPr>
          <w:p w14:paraId="167AB90B" w14:textId="3A260649" w:rsidR="00C93038" w:rsidRPr="00C93038" w:rsidRDefault="00C93038" w:rsidP="00C9303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93038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if</w:t>
            </w:r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(top &lt; </w:t>
            </w:r>
            <w:proofErr w:type="spellStart"/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maxSize</w:t>
            </w:r>
            <w:proofErr w:type="spellEnd"/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- 1) {</w:t>
            </w:r>
          </w:p>
          <w:p w14:paraId="7D1985C7" w14:textId="343B863B" w:rsidR="00C93038" w:rsidRPr="00C93038" w:rsidRDefault="003770FE" w:rsidP="00C9303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3770FE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</w:t>
            </w:r>
            <w:r w:rsidR="00C93038"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elements[++top] = data;</w:t>
            </w:r>
          </w:p>
          <w:p w14:paraId="572E18A1" w14:textId="3E3453A1" w:rsidR="00C93038" w:rsidRPr="00C93038" w:rsidRDefault="00C93038" w:rsidP="00C9303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  <w:p w14:paraId="1E73C3B7" w14:textId="3F7E9FDB" w:rsidR="00C93038" w:rsidRPr="00C93038" w:rsidRDefault="00C93038" w:rsidP="00C9303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93038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else</w:t>
            </w:r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{</w:t>
            </w:r>
          </w:p>
          <w:p w14:paraId="5A27F42F" w14:textId="6A99627E" w:rsidR="00C93038" w:rsidRPr="00C93038" w:rsidRDefault="003770FE" w:rsidP="00C9303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3770FE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 xml:space="preserve">  </w:t>
            </w:r>
            <w:r w:rsidR="00C93038" w:rsidRPr="00C93038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return</w:t>
            </w:r>
            <w:r w:rsidR="00C93038"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-1;</w:t>
            </w:r>
          </w:p>
          <w:p w14:paraId="3DE2F65C" w14:textId="35277D58" w:rsidR="003262D8" w:rsidRPr="00E00806" w:rsidRDefault="00E00806" w:rsidP="003262D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</w:tc>
        <w:tc>
          <w:tcPr>
            <w:tcW w:w="1410" w:type="dxa"/>
          </w:tcPr>
          <w:p w14:paraId="4711F56C" w14:textId="37C482A4" w:rsidR="00E32578" w:rsidRPr="00C93038" w:rsidRDefault="004C05B5" w:rsidP="003262D8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C93038">
              <w:rPr>
                <w:rFonts w:ascii="Consolas" w:hAnsi="Consolas" w:cs="Times New Roman"/>
                <w:sz w:val="19"/>
                <w:szCs w:val="19"/>
                <w:lang w:val="ru-RU"/>
              </w:rPr>
              <w:br/>
              <w:t>1</w:t>
            </w:r>
            <w:r w:rsidR="00C93038">
              <w:rPr>
                <w:rFonts w:ascii="Consolas" w:hAnsi="Consolas" w:cs="Times New Roman"/>
                <w:sz w:val="19"/>
                <w:szCs w:val="19"/>
                <w:lang w:val="ru-RU"/>
              </w:rPr>
              <w:br/>
            </w:r>
            <w:r w:rsidR="00C93038">
              <w:rPr>
                <w:rFonts w:ascii="Consolas" w:hAnsi="Consolas" w:cs="Times New Roman"/>
                <w:sz w:val="19"/>
                <w:szCs w:val="19"/>
                <w:lang w:val="ru-RU"/>
              </w:rPr>
              <w:br/>
              <w:t>0</w:t>
            </w:r>
            <w:r w:rsidR="00C93038">
              <w:rPr>
                <w:rFonts w:ascii="Consolas" w:hAnsi="Consolas" w:cs="Times New Roman"/>
                <w:sz w:val="19"/>
                <w:szCs w:val="19"/>
                <w:lang w:val="ru-RU"/>
              </w:rPr>
              <w:br/>
              <w:t>0</w:t>
            </w:r>
          </w:p>
        </w:tc>
        <w:tc>
          <w:tcPr>
            <w:tcW w:w="1155" w:type="dxa"/>
          </w:tcPr>
          <w:p w14:paraId="17010D73" w14:textId="39BB8294" w:rsidR="00E32578" w:rsidRPr="00C93038" w:rsidRDefault="004C05B5" w:rsidP="003262D8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C93038" w:rsidRPr="00C93038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="00C93038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93038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C93038">
              <w:rPr>
                <w:rFonts w:ascii="Consolas" w:hAnsi="Consolas" w:cs="Times New Roman"/>
                <w:sz w:val="19"/>
                <w:szCs w:val="19"/>
                <w:lang w:val="ru-RU"/>
              </w:rPr>
              <w:t>0</w:t>
            </w:r>
            <w:r w:rsidR="00C93038">
              <w:rPr>
                <w:rFonts w:ascii="Consolas" w:hAnsi="Consolas" w:cs="Times New Roman"/>
                <w:sz w:val="19"/>
                <w:szCs w:val="19"/>
                <w:lang w:val="ru-RU"/>
              </w:rPr>
              <w:br/>
              <w:t>0</w:t>
            </w:r>
          </w:p>
        </w:tc>
        <w:tc>
          <w:tcPr>
            <w:tcW w:w="1352" w:type="dxa"/>
          </w:tcPr>
          <w:p w14:paraId="6CD27531" w14:textId="150B1E86" w:rsidR="00E32578" w:rsidRPr="00C93038" w:rsidRDefault="00C93038" w:rsidP="00C93038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Pr="00C93038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  <w:lang w:val="ru-RU"/>
              </w:rPr>
              <w:t>0</w:t>
            </w:r>
            <w:r>
              <w:rPr>
                <w:rFonts w:ascii="Consolas" w:hAnsi="Consolas" w:cs="Times New Roman"/>
                <w:sz w:val="19"/>
                <w:szCs w:val="19"/>
                <w:lang w:val="ru-RU"/>
              </w:rPr>
              <w:br/>
              <w:t>0</w:t>
            </w:r>
          </w:p>
        </w:tc>
      </w:tr>
      <w:tr w:rsidR="00E32578" w14:paraId="58AF93B5" w14:textId="77777777" w:rsidTr="008457E5">
        <w:tc>
          <w:tcPr>
            <w:tcW w:w="6788" w:type="dxa"/>
          </w:tcPr>
          <w:p w14:paraId="5F245F18" w14:textId="77777777" w:rsidR="00E32578" w:rsidRPr="00E32578" w:rsidRDefault="00E32578" w:rsidP="00D52507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b/>
                <w:sz w:val="24"/>
                <w:szCs w:val="24"/>
              </w:rPr>
              <w:t>Разом</w:t>
            </w:r>
          </w:p>
        </w:tc>
        <w:tc>
          <w:tcPr>
            <w:tcW w:w="1410" w:type="dxa"/>
          </w:tcPr>
          <w:p w14:paraId="116108E4" w14:textId="7A37DA46" w:rsidR="00E32578" w:rsidRPr="00C93038" w:rsidRDefault="00C93038" w:rsidP="00D52507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9303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55" w:type="dxa"/>
          </w:tcPr>
          <w:p w14:paraId="529EDF41" w14:textId="481B9F2F" w:rsidR="00E32578" w:rsidRPr="00C93038" w:rsidRDefault="00C93038" w:rsidP="00D52507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9303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352" w:type="dxa"/>
          </w:tcPr>
          <w:p w14:paraId="33E7A4F1" w14:textId="0782B720" w:rsidR="00E32578" w:rsidRPr="00C93038" w:rsidRDefault="00C93038" w:rsidP="00D52507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9303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E32578" w14:paraId="55B5BC41" w14:textId="77777777" w:rsidTr="008457E5">
        <w:tc>
          <w:tcPr>
            <w:tcW w:w="10705" w:type="dxa"/>
            <w:gridSpan w:val="4"/>
          </w:tcPr>
          <w:p w14:paraId="62C25EA5" w14:textId="60571AD3" w:rsidR="00E00806" w:rsidRPr="00E32578" w:rsidRDefault="00E32578" w:rsidP="00BE65C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идалення</w:t>
            </w:r>
          </w:p>
        </w:tc>
      </w:tr>
      <w:tr w:rsidR="00E32578" w14:paraId="0E267314" w14:textId="77777777" w:rsidTr="008457E5">
        <w:tc>
          <w:tcPr>
            <w:tcW w:w="6788" w:type="dxa"/>
          </w:tcPr>
          <w:p w14:paraId="54C970A3" w14:textId="21ECB57E" w:rsidR="00B02425" w:rsidRPr="00C93038" w:rsidRDefault="00B02425" w:rsidP="00B0242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93038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if</w:t>
            </w:r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(top &gt;= 0) {</w:t>
            </w:r>
          </w:p>
          <w:p w14:paraId="4EF2F8B4" w14:textId="79C92975" w:rsidR="00B02425" w:rsidRPr="00C93038" w:rsidRDefault="003770FE" w:rsidP="00B0242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3F04B8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 xml:space="preserve">  </w:t>
            </w:r>
            <w:r w:rsidR="00B02425" w:rsidRPr="00C93038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return</w:t>
            </w:r>
            <w:r w:rsidR="00B02425"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elements[top--];</w:t>
            </w:r>
          </w:p>
          <w:p w14:paraId="5A3BE2E9" w14:textId="3F389994" w:rsidR="00B02425" w:rsidRPr="00C93038" w:rsidRDefault="00B02425" w:rsidP="00B0242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  <w:p w14:paraId="467CF676" w14:textId="1190B779" w:rsidR="00B02425" w:rsidRPr="00C93038" w:rsidRDefault="00B02425" w:rsidP="00B0242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93038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else</w:t>
            </w:r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{</w:t>
            </w:r>
          </w:p>
          <w:p w14:paraId="3803DB10" w14:textId="5335C542" w:rsidR="00E32578" w:rsidRPr="00BE65C4" w:rsidRDefault="003770FE" w:rsidP="00BE65C4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ru-RU"/>
              </w:rPr>
            </w:pPr>
            <w:r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ru-RU"/>
              </w:rPr>
              <w:t xml:space="preserve">  </w:t>
            </w:r>
            <w:r w:rsidR="00B02425" w:rsidRPr="00C93038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return</w:t>
            </w:r>
            <w:r w:rsidR="00B02425"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-1; </w:t>
            </w:r>
            <w:r w:rsidR="00B02425" w:rsidRPr="00B02425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br/>
            </w:r>
            <w:r w:rsidR="00B02425"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</w:tc>
        <w:tc>
          <w:tcPr>
            <w:tcW w:w="1410" w:type="dxa"/>
          </w:tcPr>
          <w:p w14:paraId="06F7B94D" w14:textId="5D9F245E" w:rsidR="00E32578" w:rsidRPr="00EA7138" w:rsidRDefault="00452840" w:rsidP="004C05B5">
            <w:pPr>
              <w:spacing w:line="240" w:lineRule="auto"/>
              <w:rPr>
                <w:rFonts w:ascii="Consolas" w:hAnsi="Consolas" w:cs="Times New Roman"/>
                <w:sz w:val="19"/>
                <w:szCs w:val="19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EA7138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="00EA7138">
              <w:rPr>
                <w:rFonts w:ascii="Consolas" w:hAnsi="Consolas" w:cs="Times New Roman"/>
                <w:sz w:val="19"/>
                <w:szCs w:val="19"/>
              </w:rPr>
              <w:br/>
            </w:r>
            <w:r w:rsidR="004C05B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4C05B5"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4354DA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4354DA">
              <w:rPr>
                <w:rFonts w:ascii="Consolas" w:hAnsi="Consolas" w:cs="Times New Roman"/>
                <w:sz w:val="19"/>
                <w:szCs w:val="19"/>
              </w:rPr>
              <w:t>0</w:t>
            </w:r>
          </w:p>
        </w:tc>
        <w:tc>
          <w:tcPr>
            <w:tcW w:w="1155" w:type="dxa"/>
          </w:tcPr>
          <w:p w14:paraId="688C7332" w14:textId="53CDFB1A" w:rsidR="00E32578" w:rsidRPr="004354DA" w:rsidRDefault="00452840" w:rsidP="004C05B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510DA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510DAF"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4C05B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4C05B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B5269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4354DA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4354DA">
              <w:rPr>
                <w:rFonts w:ascii="Consolas" w:hAnsi="Consolas" w:cs="Times New Roman"/>
                <w:sz w:val="19"/>
                <w:szCs w:val="19"/>
              </w:rPr>
              <w:t>1</w:t>
            </w:r>
          </w:p>
        </w:tc>
        <w:tc>
          <w:tcPr>
            <w:tcW w:w="1352" w:type="dxa"/>
          </w:tcPr>
          <w:p w14:paraId="6F2C3627" w14:textId="10035E88" w:rsidR="00E32578" w:rsidRPr="00E32578" w:rsidRDefault="00452840" w:rsidP="004C05B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6D0653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6D0653"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4C05B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4C05B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B5269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2B526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</w:p>
        </w:tc>
      </w:tr>
      <w:tr w:rsidR="00E32578" w14:paraId="3B117A39" w14:textId="77777777" w:rsidTr="008457E5">
        <w:tc>
          <w:tcPr>
            <w:tcW w:w="6788" w:type="dxa"/>
          </w:tcPr>
          <w:p w14:paraId="741971F2" w14:textId="77777777" w:rsidR="00E32578" w:rsidRPr="00E32578" w:rsidRDefault="00E32578" w:rsidP="00BE65C4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2578">
              <w:rPr>
                <w:rFonts w:ascii="Times New Roman" w:hAnsi="Times New Roman" w:cs="Times New Roman"/>
                <w:b/>
                <w:sz w:val="24"/>
                <w:szCs w:val="24"/>
              </w:rPr>
              <w:t>Разом</w:t>
            </w:r>
          </w:p>
        </w:tc>
        <w:tc>
          <w:tcPr>
            <w:tcW w:w="1410" w:type="dxa"/>
          </w:tcPr>
          <w:p w14:paraId="0F354D26" w14:textId="10090A80" w:rsidR="00E32578" w:rsidRPr="002438F2" w:rsidRDefault="00452840" w:rsidP="00BE65C4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1155" w:type="dxa"/>
          </w:tcPr>
          <w:p w14:paraId="0ADD6494" w14:textId="05E61CB2" w:rsidR="00E32578" w:rsidRPr="002438F2" w:rsidRDefault="00452840" w:rsidP="00BE65C4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1352" w:type="dxa"/>
          </w:tcPr>
          <w:p w14:paraId="6A6836F6" w14:textId="375185C3" w:rsidR="00E32578" w:rsidRPr="002438F2" w:rsidRDefault="00452840" w:rsidP="00BE65C4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</w:tr>
      <w:tr w:rsidR="00E32578" w14:paraId="69C3EA79" w14:textId="77777777" w:rsidTr="008457E5">
        <w:tc>
          <w:tcPr>
            <w:tcW w:w="10705" w:type="dxa"/>
            <w:gridSpan w:val="4"/>
          </w:tcPr>
          <w:p w14:paraId="288AA40A" w14:textId="63E51451" w:rsidR="00E00806" w:rsidRPr="00E32578" w:rsidRDefault="00E32578" w:rsidP="00BE65C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шук елементу</w:t>
            </w:r>
          </w:p>
        </w:tc>
      </w:tr>
      <w:tr w:rsidR="00E32578" w14:paraId="7B6735C3" w14:textId="77777777" w:rsidTr="008457E5">
        <w:tc>
          <w:tcPr>
            <w:tcW w:w="6788" w:type="dxa"/>
          </w:tcPr>
          <w:p w14:paraId="422555C0" w14:textId="3FC0EA85" w:rsidR="003770FE" w:rsidRPr="00C93038" w:rsidRDefault="003770FE" w:rsidP="003770FE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proofErr w:type="spellStart"/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SequentialStack</w:t>
            </w:r>
            <w:proofErr w:type="spellEnd"/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tempStack</w:t>
            </w:r>
            <w:proofErr w:type="spellEnd"/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14:paraId="2D5776DA" w14:textId="66F1BB51" w:rsidR="003770FE" w:rsidRPr="00C93038" w:rsidRDefault="003770FE" w:rsidP="003770FE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93038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bool</w:t>
            </w:r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found = </w:t>
            </w:r>
            <w:r w:rsidRPr="00C93038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false</w:t>
            </w:r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14:paraId="0F774358" w14:textId="62AC0BCF" w:rsidR="003770FE" w:rsidRPr="00C93038" w:rsidRDefault="003770FE" w:rsidP="003770FE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93038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while</w:t>
            </w:r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(top &gt;= 0) {</w:t>
            </w:r>
          </w:p>
          <w:p w14:paraId="6D5F38A5" w14:textId="716F1D43" w:rsidR="003770FE" w:rsidRPr="00C93038" w:rsidRDefault="00D52507" w:rsidP="003770FE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D52507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 xml:space="preserve">   </w:t>
            </w:r>
            <w:proofErr w:type="spellStart"/>
            <w:r w:rsidR="003770FE" w:rsidRPr="00C93038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int</w:t>
            </w:r>
            <w:proofErr w:type="spellEnd"/>
            <w:r w:rsidR="003770FE"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current = pop();</w:t>
            </w:r>
          </w:p>
          <w:p w14:paraId="790CFC30" w14:textId="4EC29AA9" w:rsidR="003770FE" w:rsidRPr="00C93038" w:rsidRDefault="00D52507" w:rsidP="003770FE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D52507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 xml:space="preserve">   </w:t>
            </w:r>
            <w:r w:rsidR="003770FE" w:rsidRPr="00C93038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if</w:t>
            </w:r>
            <w:r w:rsidR="003770FE"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(current == key) {</w:t>
            </w:r>
          </w:p>
          <w:p w14:paraId="0233AD03" w14:textId="6E27B1D5" w:rsidR="003770FE" w:rsidRPr="00C93038" w:rsidRDefault="003770FE" w:rsidP="003770FE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D52507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</w:t>
            </w:r>
            <w:r w:rsidR="00104891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</w:t>
            </w:r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found = </w:t>
            </w:r>
            <w:r w:rsidRPr="00C93038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true</w:t>
            </w:r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;</w:t>
            </w:r>
          </w:p>
          <w:p w14:paraId="1380EB0A" w14:textId="4EAC1B11" w:rsidR="003770FE" w:rsidRPr="00C93038" w:rsidRDefault="00172C7C" w:rsidP="003770FE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</w:t>
            </w:r>
            <w:r w:rsidR="003770FE"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  <w:p w14:paraId="53C592C9" w14:textId="48DF2330" w:rsidR="003770FE" w:rsidRPr="00C93038" w:rsidRDefault="003770FE" w:rsidP="003770FE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3F04B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</w:t>
            </w:r>
            <w:proofErr w:type="spellStart"/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tempStack.push</w:t>
            </w:r>
            <w:proofErr w:type="spellEnd"/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(current);</w:t>
            </w:r>
          </w:p>
          <w:p w14:paraId="5D9D03AE" w14:textId="57085BE9" w:rsidR="003770FE" w:rsidRPr="00C93038" w:rsidRDefault="003770FE" w:rsidP="003770FE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  <w:p w14:paraId="6BA3222B" w14:textId="76BAEB9C" w:rsidR="003770FE" w:rsidRPr="00C93038" w:rsidRDefault="003770FE" w:rsidP="003770FE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C93038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while</w:t>
            </w:r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(</w:t>
            </w:r>
            <w:proofErr w:type="spellStart"/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tempStack.top</w:t>
            </w:r>
            <w:proofErr w:type="spellEnd"/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&gt;= 0) {</w:t>
            </w:r>
          </w:p>
          <w:p w14:paraId="6C62C467" w14:textId="12B8714C" w:rsidR="003770FE" w:rsidRPr="00C93038" w:rsidRDefault="003770FE" w:rsidP="003770FE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3F04B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  </w:t>
            </w:r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push(</w:t>
            </w:r>
            <w:proofErr w:type="spellStart"/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tempStack.pop</w:t>
            </w:r>
            <w:proofErr w:type="spellEnd"/>
            <w:r w:rsidRPr="00C93038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());</w:t>
            </w:r>
          </w:p>
          <w:p w14:paraId="24159C21" w14:textId="66BC5606" w:rsidR="003770FE" w:rsidRPr="003770FE" w:rsidRDefault="003770FE" w:rsidP="003770FE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3770FE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>}</w:t>
            </w:r>
          </w:p>
          <w:p w14:paraId="6C136970" w14:textId="623D1E63" w:rsidR="003770FE" w:rsidRPr="003770FE" w:rsidRDefault="003770FE" w:rsidP="003770FE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  <w:r w:rsidRPr="003770FE">
              <w:rPr>
                <w:rFonts w:ascii="Consolas" w:eastAsiaTheme="minorHAnsi" w:hAnsi="Consolas" w:cs="Consolas"/>
                <w:color w:val="0000FF"/>
                <w:sz w:val="19"/>
                <w:szCs w:val="19"/>
                <w:lang w:val="en-US"/>
              </w:rPr>
              <w:t>return</w:t>
            </w:r>
            <w:r w:rsidRPr="003770FE"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  <w:t xml:space="preserve"> found;</w:t>
            </w:r>
          </w:p>
          <w:p w14:paraId="1C0711CE" w14:textId="1DBEF763" w:rsidR="00E32578" w:rsidRPr="003770FE" w:rsidRDefault="00E32578" w:rsidP="00E32578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/>
                <w:sz w:val="19"/>
                <w:szCs w:val="19"/>
                <w:lang w:val="en-US"/>
              </w:rPr>
            </w:pPr>
          </w:p>
        </w:tc>
        <w:tc>
          <w:tcPr>
            <w:tcW w:w="1410" w:type="dxa"/>
          </w:tcPr>
          <w:p w14:paraId="5642CA40" w14:textId="0B89DC1F" w:rsidR="00E32578" w:rsidRPr="00E32578" w:rsidRDefault="00FA0F95" w:rsidP="004C05B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4C05B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4C05B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 w:rsidR="004C05B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4C05B5"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</w:rPr>
              <w:t>0</w:t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4C05B5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</w:p>
        </w:tc>
        <w:tc>
          <w:tcPr>
            <w:tcW w:w="1155" w:type="dxa"/>
          </w:tcPr>
          <w:p w14:paraId="5B55DEDA" w14:textId="752BCF91" w:rsidR="00E32578" w:rsidRPr="00104891" w:rsidRDefault="000F724D" w:rsidP="004C05B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438F2">
              <w:rPr>
                <w:rFonts w:ascii="Consolas" w:hAnsi="Consolas" w:cs="Times New Roman"/>
                <w:sz w:val="19"/>
                <w:szCs w:val="19"/>
              </w:rPr>
              <w:t>1</w:t>
            </w:r>
            <w:r w:rsidRPr="002438F2">
              <w:rPr>
                <w:rFonts w:ascii="Consolas" w:hAnsi="Consolas" w:cs="Times New Roman"/>
                <w:sz w:val="19"/>
                <w:szCs w:val="19"/>
              </w:rPr>
              <w:br/>
              <w:t>1</w:t>
            </w:r>
            <w:r w:rsidRPr="002438F2">
              <w:rPr>
                <w:rFonts w:ascii="Consolas" w:hAnsi="Consolas" w:cs="Times New Roman"/>
                <w:sz w:val="19"/>
                <w:szCs w:val="19"/>
              </w:rPr>
              <w:br/>
            </w:r>
            <w:r w:rsidR="00FA0F95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FA0F95" w:rsidRPr="002438F2">
              <w:rPr>
                <w:rFonts w:ascii="Consolas" w:hAnsi="Consolas" w:cs="Times New Roman"/>
                <w:sz w:val="19"/>
                <w:szCs w:val="19"/>
              </w:rPr>
              <w:t>/2</w:t>
            </w:r>
            <w:r w:rsidR="00FA0F95">
              <w:rPr>
                <w:rFonts w:ascii="Consolas" w:hAnsi="Consolas" w:cs="Times New Roman"/>
                <w:sz w:val="19"/>
                <w:szCs w:val="19"/>
              </w:rPr>
              <w:t>+1</w:t>
            </w:r>
            <w:r w:rsidRPr="002438F2">
              <w:rPr>
                <w:rFonts w:ascii="Consolas" w:hAnsi="Consolas" w:cs="Times New Roman"/>
                <w:sz w:val="19"/>
                <w:szCs w:val="19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Pr="002438F2">
              <w:rPr>
                <w:rFonts w:ascii="Consolas" w:hAnsi="Consolas" w:cs="Times New Roman"/>
                <w:sz w:val="19"/>
                <w:szCs w:val="19"/>
              </w:rPr>
              <w:t>/2</w:t>
            </w:r>
            <w:r w:rsidR="004C05B5" w:rsidRPr="002438F2">
              <w:rPr>
                <w:rFonts w:ascii="Consolas" w:hAnsi="Consolas" w:cs="Times New Roman"/>
                <w:sz w:val="19"/>
                <w:szCs w:val="19"/>
              </w:rPr>
              <w:br/>
            </w:r>
            <w:r w:rsidR="0042337A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42337A" w:rsidRPr="002438F2">
              <w:rPr>
                <w:rFonts w:ascii="Consolas" w:hAnsi="Consolas" w:cs="Times New Roman"/>
                <w:sz w:val="19"/>
                <w:szCs w:val="19"/>
              </w:rPr>
              <w:t>/2</w:t>
            </w:r>
            <w:r w:rsidR="0042337A" w:rsidRPr="002438F2">
              <w:rPr>
                <w:rFonts w:ascii="Consolas" w:hAnsi="Consolas" w:cs="Times New Roman"/>
                <w:sz w:val="19"/>
                <w:szCs w:val="19"/>
              </w:rPr>
              <w:br/>
              <w:t>1</w:t>
            </w:r>
            <w:r w:rsidR="004C05B5" w:rsidRPr="002438F2">
              <w:rPr>
                <w:rFonts w:ascii="Consolas" w:hAnsi="Consolas" w:cs="Times New Roman"/>
                <w:sz w:val="19"/>
                <w:szCs w:val="19"/>
              </w:rPr>
              <w:br/>
            </w:r>
            <w:r w:rsidR="0042337A" w:rsidRPr="002438F2">
              <w:rPr>
                <w:rFonts w:ascii="Consolas" w:hAnsi="Consolas" w:cs="Times New Roman"/>
                <w:sz w:val="19"/>
                <w:szCs w:val="19"/>
              </w:rPr>
              <w:br/>
            </w:r>
            <w:r w:rsidR="002438F2">
              <w:rPr>
                <w:rFonts w:ascii="Consolas" w:hAnsi="Consolas" w:cs="Times New Roman"/>
                <w:sz w:val="19"/>
                <w:szCs w:val="19"/>
                <w:lang w:val="ru-RU"/>
              </w:rPr>
              <w:t>2</w:t>
            </w:r>
            <w:r w:rsidR="0042337A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42337A" w:rsidRPr="002438F2">
              <w:rPr>
                <w:rFonts w:ascii="Consolas" w:hAnsi="Consolas" w:cs="Times New Roman"/>
                <w:sz w:val="19"/>
                <w:szCs w:val="19"/>
              </w:rPr>
              <w:t>/2</w:t>
            </w:r>
            <w:r w:rsidR="004C05B5" w:rsidRPr="002438F2">
              <w:rPr>
                <w:rFonts w:ascii="Consolas" w:hAnsi="Consolas" w:cs="Times New Roman"/>
                <w:sz w:val="19"/>
                <w:szCs w:val="19"/>
              </w:rPr>
              <w:br/>
            </w:r>
            <w:r w:rsidR="00172C7C">
              <w:rPr>
                <w:rFonts w:ascii="Consolas" w:hAnsi="Consolas" w:cs="Times New Roman"/>
                <w:sz w:val="19"/>
                <w:szCs w:val="19"/>
              </w:rPr>
              <w:br/>
            </w:r>
            <w:r w:rsidR="00172C7C">
              <w:rPr>
                <w:rFonts w:ascii="Consolas" w:hAnsi="Consolas" w:cs="Times New Roman"/>
                <w:sz w:val="19"/>
                <w:szCs w:val="19"/>
                <w:lang w:val="en-US"/>
              </w:rPr>
              <w:t>n/2+1</w:t>
            </w:r>
            <w:r w:rsidR="00172C7C">
              <w:rPr>
                <w:rFonts w:ascii="Consolas" w:hAnsi="Consolas" w:cs="Times New Roman"/>
                <w:sz w:val="19"/>
                <w:szCs w:val="19"/>
              </w:rPr>
              <w:br/>
            </w:r>
            <w:r w:rsidR="00172C7C">
              <w:rPr>
                <w:rFonts w:ascii="Consolas" w:hAnsi="Consolas" w:cs="Times New Roman"/>
                <w:sz w:val="19"/>
                <w:szCs w:val="19"/>
                <w:lang w:val="en-US"/>
              </w:rPr>
              <w:t>2n/2</w:t>
            </w:r>
            <w:r w:rsidR="002438F2" w:rsidRPr="002438F2">
              <w:rPr>
                <w:rFonts w:ascii="Consolas" w:hAnsi="Consolas" w:cs="Times New Roman"/>
                <w:sz w:val="19"/>
                <w:szCs w:val="19"/>
              </w:rPr>
              <w:br/>
            </w:r>
            <w:r w:rsidR="00FA0F95" w:rsidRPr="002438F2">
              <w:rPr>
                <w:rFonts w:ascii="Consolas" w:hAnsi="Consolas" w:cs="Times New Roman"/>
                <w:sz w:val="19"/>
                <w:szCs w:val="19"/>
              </w:rPr>
              <w:br/>
            </w:r>
            <w:r w:rsidR="00104891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</w:p>
        </w:tc>
        <w:tc>
          <w:tcPr>
            <w:tcW w:w="1352" w:type="dxa"/>
          </w:tcPr>
          <w:p w14:paraId="085336BA" w14:textId="0F87DC2D" w:rsidR="00E32578" w:rsidRPr="00104891" w:rsidRDefault="00FA0F95" w:rsidP="004C05B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438F2">
              <w:rPr>
                <w:rFonts w:ascii="Consolas" w:hAnsi="Consolas" w:cs="Times New Roman"/>
                <w:sz w:val="19"/>
                <w:szCs w:val="19"/>
              </w:rPr>
              <w:t>1</w:t>
            </w:r>
            <w:r w:rsidRPr="002438F2">
              <w:rPr>
                <w:rFonts w:ascii="Consolas" w:hAnsi="Consolas" w:cs="Times New Roman"/>
                <w:sz w:val="19"/>
                <w:szCs w:val="19"/>
              </w:rPr>
              <w:br/>
              <w:t>1</w:t>
            </w:r>
            <w:r w:rsidRPr="002438F2">
              <w:rPr>
                <w:rFonts w:ascii="Consolas" w:hAnsi="Consolas" w:cs="Times New Roman"/>
                <w:sz w:val="19"/>
                <w:szCs w:val="19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882F82">
              <w:rPr>
                <w:rFonts w:ascii="Consolas" w:hAnsi="Consolas" w:cs="Times New Roman"/>
                <w:sz w:val="19"/>
                <w:szCs w:val="19"/>
                <w:lang w:val="en-US"/>
              </w:rPr>
              <w:t>+1</w:t>
            </w:r>
            <w:r w:rsidR="000F724D" w:rsidRPr="002438F2">
              <w:rPr>
                <w:rFonts w:ascii="Consolas" w:hAnsi="Consolas" w:cs="Times New Roman"/>
                <w:sz w:val="19"/>
                <w:szCs w:val="19"/>
              </w:rPr>
              <w:br/>
            </w:r>
            <w:r w:rsidR="000F724D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4C05B5" w:rsidRPr="002438F2">
              <w:rPr>
                <w:rFonts w:ascii="Consolas" w:hAnsi="Consolas" w:cs="Times New Roman"/>
                <w:sz w:val="19"/>
                <w:szCs w:val="19"/>
              </w:rPr>
              <w:br/>
            </w:r>
            <w:r w:rsidR="0042337A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42337A" w:rsidRPr="002438F2">
              <w:rPr>
                <w:rFonts w:ascii="Consolas" w:hAnsi="Consolas" w:cs="Times New Roman"/>
                <w:sz w:val="19"/>
                <w:szCs w:val="19"/>
              </w:rPr>
              <w:br/>
              <w:t>0</w:t>
            </w:r>
            <w:r w:rsidR="004C05B5" w:rsidRPr="002438F2">
              <w:rPr>
                <w:rFonts w:ascii="Consolas" w:hAnsi="Consolas" w:cs="Times New Roman"/>
                <w:sz w:val="19"/>
                <w:szCs w:val="19"/>
              </w:rPr>
              <w:br/>
            </w:r>
            <w:r w:rsidR="0042337A" w:rsidRPr="002438F2">
              <w:rPr>
                <w:rFonts w:ascii="Consolas" w:hAnsi="Consolas" w:cs="Times New Roman"/>
                <w:sz w:val="19"/>
                <w:szCs w:val="19"/>
              </w:rPr>
              <w:br/>
            </w:r>
            <w:r w:rsidR="002438F2" w:rsidRPr="002438F2">
              <w:rPr>
                <w:rFonts w:ascii="Consolas" w:hAnsi="Consolas" w:cs="Times New Roman"/>
                <w:sz w:val="19"/>
                <w:szCs w:val="19"/>
              </w:rPr>
              <w:t>2</w:t>
            </w:r>
            <w:r w:rsidR="0042337A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4C05B5" w:rsidRPr="002438F2">
              <w:rPr>
                <w:rFonts w:ascii="Consolas" w:hAnsi="Consolas" w:cs="Times New Roman"/>
                <w:sz w:val="19"/>
                <w:szCs w:val="19"/>
              </w:rPr>
              <w:br/>
            </w:r>
            <w:r w:rsidR="002B5269" w:rsidRPr="002438F2">
              <w:rPr>
                <w:rFonts w:ascii="Consolas" w:hAnsi="Consolas" w:cs="Times New Roman"/>
                <w:sz w:val="19"/>
                <w:szCs w:val="19"/>
              </w:rPr>
              <w:br/>
            </w:r>
            <w:r w:rsidR="002B5269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104891">
              <w:rPr>
                <w:rFonts w:ascii="Consolas" w:hAnsi="Consolas" w:cs="Times New Roman"/>
                <w:sz w:val="19"/>
                <w:szCs w:val="19"/>
                <w:lang w:val="en-US"/>
              </w:rPr>
              <w:t>+1</w:t>
            </w:r>
            <w:r w:rsidR="002B5269" w:rsidRPr="002438F2">
              <w:rPr>
                <w:rFonts w:ascii="Consolas" w:hAnsi="Consolas" w:cs="Times New Roman"/>
                <w:sz w:val="19"/>
                <w:szCs w:val="19"/>
              </w:rPr>
              <w:br/>
            </w:r>
            <w:r w:rsidR="002438F2">
              <w:rPr>
                <w:rFonts w:ascii="Consolas" w:hAnsi="Consolas" w:cs="Times New Roman"/>
                <w:sz w:val="19"/>
                <w:szCs w:val="19"/>
                <w:lang w:val="ru-RU"/>
              </w:rPr>
              <w:t>2</w:t>
            </w:r>
            <w:r w:rsidR="002438F2">
              <w:rPr>
                <w:rFonts w:ascii="Consolas" w:hAnsi="Consolas" w:cs="Times New Roman"/>
                <w:sz w:val="19"/>
                <w:szCs w:val="19"/>
                <w:lang w:val="en-US"/>
              </w:rPr>
              <w:t>n</w:t>
            </w:r>
            <w:r w:rsidR="002438F2" w:rsidRPr="002438F2">
              <w:rPr>
                <w:rFonts w:ascii="Consolas" w:hAnsi="Consolas" w:cs="Times New Roman"/>
                <w:sz w:val="19"/>
                <w:szCs w:val="19"/>
              </w:rPr>
              <w:br/>
            </w:r>
            <w:r w:rsidR="00104891">
              <w:rPr>
                <w:rFonts w:ascii="Consolas" w:hAnsi="Consolas" w:cs="Times New Roman"/>
                <w:sz w:val="19"/>
                <w:szCs w:val="19"/>
              </w:rPr>
              <w:br/>
            </w:r>
            <w:r w:rsidR="00104891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</w:p>
        </w:tc>
      </w:tr>
      <w:tr w:rsidR="00E32578" w14:paraId="1A87F46D" w14:textId="77777777" w:rsidTr="008457E5">
        <w:tc>
          <w:tcPr>
            <w:tcW w:w="6788" w:type="dxa"/>
          </w:tcPr>
          <w:p w14:paraId="418682E2" w14:textId="77777777" w:rsidR="00E32578" w:rsidRPr="00E32578" w:rsidRDefault="00E32578" w:rsidP="008457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азом</w:t>
            </w:r>
          </w:p>
        </w:tc>
        <w:tc>
          <w:tcPr>
            <w:tcW w:w="1410" w:type="dxa"/>
          </w:tcPr>
          <w:p w14:paraId="6057FA7B" w14:textId="6BE3D8AD" w:rsidR="00E32578" w:rsidRPr="002438F2" w:rsidRDefault="0042337A" w:rsidP="008457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38F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55" w:type="dxa"/>
          </w:tcPr>
          <w:p w14:paraId="2A312D7B" w14:textId="638D05EB" w:rsidR="00E32578" w:rsidRPr="00A31B73" w:rsidRDefault="00104891" w:rsidP="008457E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="00D52507" w:rsidRPr="002438F2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="00172C7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="004233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="0042337A" w:rsidRPr="002438F2">
              <w:rPr>
                <w:rFonts w:ascii="Times New Roman" w:hAnsi="Times New Roman" w:cs="Times New Roman"/>
                <w:sz w:val="24"/>
                <w:szCs w:val="24"/>
              </w:rPr>
              <w:t>/2</w:t>
            </w:r>
          </w:p>
        </w:tc>
        <w:tc>
          <w:tcPr>
            <w:tcW w:w="1352" w:type="dxa"/>
          </w:tcPr>
          <w:p w14:paraId="3BAA97A2" w14:textId="6C766B10" w:rsidR="00E32578" w:rsidRPr="002438F2" w:rsidRDefault="00104891" w:rsidP="008457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="00D52507" w:rsidRPr="002438F2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="002438F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</w:t>
            </w:r>
            <w:r w:rsidR="004233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</w:tr>
    </w:tbl>
    <w:p w14:paraId="0FFA93F8" w14:textId="77777777" w:rsidR="00E32578" w:rsidRDefault="00E32578" w:rsidP="005651B8">
      <w:pPr>
        <w:rPr>
          <w:szCs w:val="24"/>
        </w:rPr>
      </w:pPr>
    </w:p>
    <w:p w14:paraId="090FDF77" w14:textId="1158B784" w:rsidR="000C4DB0" w:rsidRPr="00D7657C" w:rsidRDefault="000C4DB0" w:rsidP="000C4DB0">
      <w:pPr>
        <w:pStyle w:val="a9"/>
        <w:numPr>
          <w:ilvl w:val="0"/>
          <w:numId w:val="20"/>
        </w:numPr>
        <w:rPr>
          <w:b/>
          <w:szCs w:val="24"/>
        </w:rPr>
      </w:pPr>
      <w:r w:rsidRPr="00D7657C">
        <w:rPr>
          <w:b/>
          <w:szCs w:val="24"/>
        </w:rPr>
        <w:t>Розрахунок обчислювальної складності операцій обробки структур даних:</w:t>
      </w:r>
    </w:p>
    <w:p w14:paraId="1384F7DB" w14:textId="77777777" w:rsidR="000C4DB0" w:rsidRDefault="000C4DB0" w:rsidP="000C4DB0">
      <w:pPr>
        <w:pStyle w:val="TMtext"/>
        <w:suppressLineNumbers w:val="0"/>
        <w:spacing w:line="242" w:lineRule="auto"/>
        <w:ind w:firstLine="0"/>
        <w:rPr>
          <w:sz w:val="24"/>
          <w:szCs w:val="24"/>
          <w:lang w:eastAsia="uk-UA"/>
        </w:rPr>
      </w:pPr>
    </w:p>
    <w:p w14:paraId="40FC8A35" w14:textId="77777777" w:rsidR="000C4DB0" w:rsidRPr="000C4DB0" w:rsidRDefault="000C4DB0" w:rsidP="000C4DB0">
      <w:pPr>
        <w:pStyle w:val="TMtext"/>
        <w:suppressLineNumbers w:val="0"/>
        <w:ind w:firstLine="0"/>
        <w:rPr>
          <w:szCs w:val="28"/>
          <w:lang w:eastAsia="uk-UA"/>
        </w:rPr>
      </w:pPr>
      <w:r w:rsidRPr="000C4DB0">
        <w:rPr>
          <w:szCs w:val="28"/>
          <w:lang w:eastAsia="uk-UA"/>
        </w:rPr>
        <w:t>В</w:t>
      </w:r>
      <w:r w:rsidRPr="000C4DB0">
        <w:rPr>
          <w:szCs w:val="28"/>
        </w:rPr>
        <w:t>изначимо обчислювальну складність операцій для розроблених структур за комбінаторно-імовірнісним методом.</w:t>
      </w:r>
      <w:r w:rsidRPr="000C4DB0">
        <w:rPr>
          <w:szCs w:val="28"/>
          <w:lang w:eastAsia="uk-UA"/>
        </w:rPr>
        <w:t xml:space="preserve"> </w:t>
      </w:r>
    </w:p>
    <w:p w14:paraId="6F25492C" w14:textId="77777777" w:rsidR="000C4DB0" w:rsidRPr="000C4DB0" w:rsidRDefault="000C4DB0" w:rsidP="000C4DB0">
      <w:pPr>
        <w:pStyle w:val="TMtext"/>
        <w:suppressLineNumbers w:val="0"/>
        <w:ind w:firstLine="0"/>
        <w:rPr>
          <w:szCs w:val="28"/>
          <w:lang w:eastAsia="uk-UA"/>
        </w:rPr>
      </w:pPr>
    </w:p>
    <w:p w14:paraId="334EF303" w14:textId="77777777" w:rsidR="000C4DB0" w:rsidRDefault="000C4DB0" w:rsidP="000C4DB0">
      <w:pPr>
        <w:pStyle w:val="TMtext"/>
        <w:suppressLineNumbers w:val="0"/>
        <w:ind w:firstLine="0"/>
        <w:rPr>
          <w:szCs w:val="28"/>
          <w:lang w:eastAsia="uk-UA"/>
        </w:rPr>
      </w:pPr>
      <w:r w:rsidRPr="000C4DB0">
        <w:rPr>
          <w:szCs w:val="28"/>
          <w:lang w:eastAsia="uk-UA"/>
        </w:rPr>
        <w:t xml:space="preserve">Припустимо, що для деякої структури даних реалізовано </w:t>
      </w:r>
      <w:r w:rsidRPr="000C4DB0">
        <w:rPr>
          <w:position w:val="-12"/>
          <w:szCs w:val="28"/>
        </w:rPr>
        <w:object w:dxaOrig="340" w:dyaOrig="380" w14:anchorId="0318F6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9.5pt" o:ole="" fillcolor="window">
            <v:imagedata r:id="rId10" o:title=""/>
          </v:shape>
          <o:OLEObject Type="Embed" ProgID="Equation.DSMT4" ShapeID="_x0000_i1025" DrawAspect="Content" ObjectID="_1763541654" r:id="rId11"/>
        </w:object>
      </w:r>
      <w:r w:rsidRPr="000C4DB0">
        <w:rPr>
          <w:szCs w:val="28"/>
          <w:lang w:eastAsia="uk-UA"/>
        </w:rPr>
        <w:t>операцій. Тоді ймовірність використання будь-якої з операцій дорівнює:</w:t>
      </w:r>
    </w:p>
    <w:p w14:paraId="27B7ED0A" w14:textId="77777777" w:rsidR="00B8178A" w:rsidRPr="000C4DB0" w:rsidRDefault="00B8178A" w:rsidP="000C4DB0">
      <w:pPr>
        <w:pStyle w:val="TMtext"/>
        <w:suppressLineNumbers w:val="0"/>
        <w:ind w:firstLine="0"/>
        <w:rPr>
          <w:szCs w:val="28"/>
          <w:lang w:eastAsia="uk-UA"/>
        </w:rPr>
      </w:pPr>
    </w:p>
    <w:p w14:paraId="73B8FA92" w14:textId="77777777" w:rsidR="000C4DB0" w:rsidRDefault="000C4DB0" w:rsidP="000C4DB0">
      <w:pPr>
        <w:pStyle w:val="TMtext"/>
        <w:suppressLineNumbers w:val="0"/>
        <w:ind w:firstLine="0"/>
        <w:jc w:val="center"/>
        <w:rPr>
          <w:rFonts w:eastAsia="Times New Roman"/>
          <w:szCs w:val="28"/>
        </w:rPr>
      </w:pPr>
      <w:r w:rsidRPr="000C4DB0">
        <w:rPr>
          <w:rFonts w:eastAsia="Times New Roman"/>
          <w:position w:val="-68"/>
          <w:szCs w:val="28"/>
        </w:rPr>
        <w:object w:dxaOrig="1160" w:dyaOrig="1160" w14:anchorId="74CFD47A">
          <v:shape id="_x0000_i1026" type="#_x0000_t75" style="width:58.5pt;height:58.5pt" o:ole="" fillcolor="window">
            <v:imagedata r:id="rId12" o:title=""/>
          </v:shape>
          <o:OLEObject Type="Embed" ProgID="Equation.DSMT4" ShapeID="_x0000_i1026" DrawAspect="Content" ObjectID="_1763541655" r:id="rId13"/>
        </w:object>
      </w:r>
      <w:r w:rsidRPr="000C4DB0">
        <w:rPr>
          <w:rFonts w:eastAsia="Times New Roman"/>
          <w:szCs w:val="28"/>
        </w:rPr>
        <w:t>,</w:t>
      </w:r>
    </w:p>
    <w:p w14:paraId="560D5B18" w14:textId="77777777" w:rsidR="00B8178A" w:rsidRPr="000C4DB0" w:rsidRDefault="00B8178A" w:rsidP="000C4DB0">
      <w:pPr>
        <w:pStyle w:val="TMtext"/>
        <w:suppressLineNumbers w:val="0"/>
        <w:ind w:firstLine="0"/>
        <w:jc w:val="center"/>
        <w:rPr>
          <w:rFonts w:eastAsia="Times New Roman"/>
          <w:szCs w:val="28"/>
        </w:rPr>
      </w:pPr>
    </w:p>
    <w:p w14:paraId="3FCAFD71" w14:textId="1A71B5F1" w:rsidR="000C4DB0" w:rsidRPr="000C4DB0" w:rsidRDefault="000C4DB0" w:rsidP="000C4DB0">
      <w:pPr>
        <w:pStyle w:val="TMtext"/>
        <w:suppressLineNumbers w:val="0"/>
        <w:ind w:firstLine="0"/>
        <w:rPr>
          <w:rFonts w:eastAsia="Times New Roman"/>
          <w:szCs w:val="28"/>
        </w:rPr>
      </w:pPr>
      <w:r w:rsidRPr="000C4DB0">
        <w:rPr>
          <w:szCs w:val="28"/>
          <w:lang w:eastAsia="uk-UA"/>
        </w:rPr>
        <w:t xml:space="preserve">де </w:t>
      </w:r>
      <w:r w:rsidRPr="000C4DB0">
        <w:rPr>
          <w:position w:val="-16"/>
          <w:szCs w:val="28"/>
        </w:rPr>
        <w:object w:dxaOrig="300" w:dyaOrig="420" w14:anchorId="41AD0FC5">
          <v:shape id="_x0000_i1027" type="#_x0000_t75" style="width:15.75pt;height:19.5pt" o:ole="" fillcolor="window">
            <v:imagedata r:id="rId14" o:title=""/>
          </v:shape>
          <o:OLEObject Type="Embed" ProgID="Equation.DSMT4" ShapeID="_x0000_i1027" DrawAspect="Content" ObjectID="_1763541656" r:id="rId15"/>
        </w:object>
      </w:r>
      <w:r w:rsidRPr="000C4DB0">
        <w:rPr>
          <w:szCs w:val="28"/>
        </w:rPr>
        <w:t xml:space="preserve"> – ймовірність виконання </w:t>
      </w:r>
      <w:r w:rsidRPr="000C4DB0">
        <w:rPr>
          <w:position w:val="-12"/>
          <w:szCs w:val="28"/>
        </w:rPr>
        <w:object w:dxaOrig="220" w:dyaOrig="340" w14:anchorId="2742CD76">
          <v:shape id="_x0000_i1028" type="#_x0000_t75" style="width:9.75pt;height:16.5pt" o:ole="" fillcolor="window">
            <v:imagedata r:id="rId16" o:title=""/>
          </v:shape>
          <o:OLEObject Type="Embed" ProgID="Equation.DSMT4" ShapeID="_x0000_i1028" DrawAspect="Content" ObjectID="_1763541657" r:id="rId17"/>
        </w:object>
      </w:r>
      <w:r w:rsidRPr="000C4DB0">
        <w:rPr>
          <w:szCs w:val="28"/>
        </w:rPr>
        <w:t>-</w:t>
      </w:r>
      <w:proofErr w:type="spellStart"/>
      <w:r w:rsidRPr="000C4DB0">
        <w:rPr>
          <w:szCs w:val="28"/>
        </w:rPr>
        <w:t>ої</w:t>
      </w:r>
      <w:proofErr w:type="spellEnd"/>
      <w:r w:rsidRPr="000C4DB0">
        <w:rPr>
          <w:szCs w:val="28"/>
        </w:rPr>
        <w:t xml:space="preserve"> операції обробки даних, </w:t>
      </w:r>
      <w:r w:rsidRPr="000C4DB0">
        <w:rPr>
          <w:position w:val="-12"/>
          <w:szCs w:val="28"/>
        </w:rPr>
        <w:object w:dxaOrig="260" w:dyaOrig="380" w14:anchorId="48D0F9FD">
          <v:shape id="_x0000_i1029" type="#_x0000_t75" style="width:12pt;height:19.5pt" o:ole="" fillcolor="window">
            <v:imagedata r:id="rId18" o:title=""/>
          </v:shape>
          <o:OLEObject Type="Embed" ProgID="Equation.DSMT4" ShapeID="_x0000_i1029" DrawAspect="Content" ObjectID="_1763541658" r:id="rId19"/>
        </w:object>
      </w:r>
      <w:r w:rsidRPr="000C4DB0">
        <w:rPr>
          <w:szCs w:val="28"/>
        </w:rPr>
        <w:t xml:space="preserve">– кількість </w:t>
      </w:r>
      <w:proofErr w:type="spellStart"/>
      <w:r w:rsidRPr="000C4DB0">
        <w:rPr>
          <w:szCs w:val="28"/>
        </w:rPr>
        <w:t>виконань</w:t>
      </w:r>
      <w:proofErr w:type="spellEnd"/>
      <w:r w:rsidRPr="000C4DB0">
        <w:rPr>
          <w:szCs w:val="28"/>
        </w:rPr>
        <w:t xml:space="preserve"> </w:t>
      </w:r>
      <w:r w:rsidRPr="000C4DB0">
        <w:rPr>
          <w:position w:val="-6"/>
          <w:szCs w:val="28"/>
        </w:rPr>
        <w:object w:dxaOrig="160" w:dyaOrig="279" w14:anchorId="14133BC0">
          <v:shape id="_x0000_i1030" type="#_x0000_t75" style="width:9.75pt;height:13.5pt" o:ole="" fillcolor="window">
            <v:imagedata r:id="rId20" o:title=""/>
          </v:shape>
          <o:OLEObject Type="Embed" ProgID="Equation.DSMT4" ShapeID="_x0000_i1030" DrawAspect="Content" ObjectID="_1763541659" r:id="rId21"/>
        </w:object>
      </w:r>
      <w:r w:rsidRPr="000C4DB0">
        <w:rPr>
          <w:szCs w:val="28"/>
        </w:rPr>
        <w:t>-</w:t>
      </w:r>
      <w:proofErr w:type="spellStart"/>
      <w:r w:rsidRPr="000C4DB0">
        <w:rPr>
          <w:szCs w:val="28"/>
        </w:rPr>
        <w:lastRenderedPageBreak/>
        <w:t>ої</w:t>
      </w:r>
      <w:proofErr w:type="spellEnd"/>
      <w:r w:rsidRPr="000C4DB0">
        <w:rPr>
          <w:szCs w:val="28"/>
        </w:rPr>
        <w:t xml:space="preserve"> операції обробки даних. У (1) повинні бути враховані усі реалізовані операції обробки структури даних.</w:t>
      </w:r>
    </w:p>
    <w:p w14:paraId="6969B9D4" w14:textId="65093719" w:rsidR="000C4DB0" w:rsidRPr="00680D7B" w:rsidRDefault="000C4DB0" w:rsidP="000C4DB0">
      <w:pPr>
        <w:pStyle w:val="TMtext"/>
        <w:suppressLineNumbers w:val="0"/>
        <w:ind w:firstLine="0"/>
        <w:rPr>
          <w:szCs w:val="28"/>
          <w:lang w:eastAsia="uk-UA"/>
        </w:rPr>
      </w:pPr>
      <w:r w:rsidRPr="000C4DB0">
        <w:rPr>
          <w:szCs w:val="28"/>
          <w:lang w:eastAsia="uk-UA"/>
        </w:rPr>
        <w:t xml:space="preserve">Використаємо зразок програми на мові </w:t>
      </w:r>
      <w:r w:rsidR="00680D7B">
        <w:rPr>
          <w:szCs w:val="28"/>
          <w:lang w:val="en-US" w:eastAsia="uk-UA"/>
        </w:rPr>
        <w:t>C</w:t>
      </w:r>
      <w:r w:rsidR="00680D7B" w:rsidRPr="00680D7B">
        <w:rPr>
          <w:szCs w:val="28"/>
          <w:lang w:val="ru-RU" w:eastAsia="uk-UA"/>
        </w:rPr>
        <w:t>++.</w:t>
      </w:r>
    </w:p>
    <w:p w14:paraId="3EF02FE0" w14:textId="77777777" w:rsidR="000C4DB0" w:rsidRDefault="000C4DB0" w:rsidP="000C4DB0">
      <w:pPr>
        <w:pStyle w:val="TMtext"/>
        <w:suppressLineNumbers w:val="0"/>
        <w:ind w:firstLine="0"/>
        <w:rPr>
          <w:szCs w:val="28"/>
          <w:lang w:eastAsia="uk-UA"/>
        </w:rPr>
      </w:pPr>
    </w:p>
    <w:p w14:paraId="4F8E9C07" w14:textId="27D8D48F" w:rsidR="00B15941" w:rsidRDefault="000C4DB0" w:rsidP="000C4DB0">
      <w:pPr>
        <w:pStyle w:val="TMtext"/>
        <w:suppressLineNumbers w:val="0"/>
        <w:ind w:firstLine="0"/>
        <w:rPr>
          <w:szCs w:val="28"/>
          <w:lang w:eastAsia="uk-UA"/>
        </w:rPr>
      </w:pPr>
      <w:r w:rsidRPr="00680D7B">
        <w:rPr>
          <w:szCs w:val="28"/>
          <w:lang w:eastAsia="uk-UA"/>
        </w:rPr>
        <w:t xml:space="preserve">Під час обробки наведеного тексту лексичним аналізатором операція додавання у таблицю ідентифікаторі буде виконана </w:t>
      </w:r>
      <w:r w:rsidR="003B22D0" w:rsidRPr="003B22D0">
        <w:rPr>
          <w:szCs w:val="28"/>
          <w:lang w:eastAsia="uk-UA"/>
        </w:rPr>
        <w:t>30</w:t>
      </w:r>
      <w:r w:rsidRPr="00680D7B">
        <w:rPr>
          <w:szCs w:val="28"/>
          <w:lang w:eastAsia="uk-UA"/>
        </w:rPr>
        <w:t xml:space="preserve"> разів, а операція пошуку – </w:t>
      </w:r>
      <w:r w:rsidR="003B22D0">
        <w:rPr>
          <w:szCs w:val="28"/>
          <w:lang w:val="ru-RU" w:eastAsia="uk-UA"/>
        </w:rPr>
        <w:t>6</w:t>
      </w:r>
      <w:r w:rsidR="00680D7B" w:rsidRPr="003B22D0">
        <w:rPr>
          <w:szCs w:val="28"/>
          <w:lang w:eastAsia="uk-UA"/>
        </w:rPr>
        <w:t>2</w:t>
      </w:r>
      <w:r w:rsidRPr="00680D7B">
        <w:rPr>
          <w:szCs w:val="28"/>
          <w:lang w:eastAsia="uk-UA"/>
        </w:rPr>
        <w:t>. Тоді розрахуємо ймовірність використання операцій згідно з (1):</w:t>
      </w:r>
    </w:p>
    <w:p w14:paraId="55DD594E" w14:textId="77777777" w:rsidR="00B8178A" w:rsidRPr="00680D7B" w:rsidRDefault="00B8178A" w:rsidP="000C4DB0">
      <w:pPr>
        <w:pStyle w:val="TMtext"/>
        <w:suppressLineNumbers w:val="0"/>
        <w:ind w:firstLine="0"/>
        <w:rPr>
          <w:szCs w:val="28"/>
          <w:lang w:eastAsia="uk-UA"/>
        </w:rPr>
      </w:pPr>
    </w:p>
    <w:p w14:paraId="786A654C" w14:textId="670733B4" w:rsidR="000C4DB0" w:rsidRPr="009B6BB9" w:rsidRDefault="002E457F" w:rsidP="00507FC9">
      <w:pPr>
        <w:pStyle w:val="TMtext"/>
        <w:suppressLineNumbers w:val="0"/>
        <w:spacing w:line="235" w:lineRule="auto"/>
        <w:jc w:val="center"/>
        <w:rPr>
          <w:i/>
          <w:lang w:val="ru-RU" w:eastAsia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uk-UA"/>
                </w:rPr>
              </m:ctrlPr>
            </m:sSubPr>
            <m:e>
              <m:r>
                <w:rPr>
                  <w:rFonts w:ascii="Cambria Math" w:hAnsi="Cambria Math"/>
                  <w:lang w:eastAsia="uk-UA"/>
                </w:rPr>
                <m:t>P</m:t>
              </m:r>
            </m:e>
            <m:sub>
              <m:r>
                <w:rPr>
                  <w:rFonts w:ascii="Cambria Math" w:hAnsi="Cambria Math"/>
                  <w:lang w:eastAsia="uk-UA"/>
                </w:rPr>
                <m:t>+</m:t>
              </m:r>
            </m:sub>
          </m:sSub>
          <m:r>
            <w:rPr>
              <w:rFonts w:ascii="Cambria Math" w:hAnsi="Cambria Math"/>
              <w:lang w:eastAsia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eastAsia="uk-UA"/>
                </w:rPr>
              </m:ctrlPr>
            </m:fPr>
            <m:num>
              <m:r>
                <w:rPr>
                  <w:rFonts w:ascii="Cambria Math" w:hAnsi="Cambria Math"/>
                  <w:lang w:eastAsia="uk-UA"/>
                </w:rPr>
                <m:t>30</m:t>
              </m:r>
            </m:num>
            <m:den>
              <m:r>
                <w:rPr>
                  <w:rFonts w:ascii="Cambria Math" w:hAnsi="Cambria Math"/>
                  <w:lang w:eastAsia="uk-UA"/>
                </w:rPr>
                <m:t>30+62+30</m:t>
              </m:r>
            </m:den>
          </m:f>
          <m:r>
            <w:rPr>
              <w:rFonts w:ascii="Cambria Math" w:hAnsi="Cambria Math"/>
              <w:lang w:eastAsia="uk-UA"/>
            </w:rPr>
            <m:t>=0.25</m:t>
          </m:r>
        </m:oMath>
      </m:oMathPara>
    </w:p>
    <w:p w14:paraId="24BD0A8C" w14:textId="77777777" w:rsidR="000C4DB0" w:rsidRPr="00D85550" w:rsidRDefault="000C4DB0" w:rsidP="00507FC9">
      <w:pPr>
        <w:pStyle w:val="TMtext"/>
        <w:suppressLineNumbers w:val="0"/>
        <w:spacing w:line="235" w:lineRule="auto"/>
        <w:jc w:val="center"/>
        <w:rPr>
          <w:lang w:eastAsia="uk-UA"/>
        </w:rPr>
      </w:pPr>
    </w:p>
    <w:p w14:paraId="034A731B" w14:textId="35E1AB61" w:rsidR="000C4DB0" w:rsidRPr="00E23DA2" w:rsidRDefault="002E457F" w:rsidP="00507FC9">
      <w:pPr>
        <w:pStyle w:val="TMtext"/>
        <w:suppressLineNumbers w:val="0"/>
        <w:spacing w:line="235" w:lineRule="auto"/>
        <w:jc w:val="center"/>
        <w:rPr>
          <w:lang w:eastAsia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uk-UA"/>
                </w:rPr>
              </m:ctrlPr>
            </m:sSubPr>
            <m:e>
              <m:r>
                <w:rPr>
                  <w:rFonts w:ascii="Cambria Math" w:hAnsi="Cambria Math"/>
                  <w:lang w:eastAsia="uk-UA"/>
                </w:rPr>
                <m:t>P</m:t>
              </m:r>
            </m:e>
            <m:sub>
              <m:r>
                <w:rPr>
                  <w:rFonts w:ascii="Cambria Math" w:hAnsi="Cambria Math"/>
                  <w:lang w:eastAsia="uk-UA"/>
                </w:rPr>
                <m:t>?</m:t>
              </m:r>
            </m:sub>
          </m:sSub>
          <m:r>
            <w:rPr>
              <w:rFonts w:ascii="Cambria Math" w:hAnsi="Cambria Math"/>
              <w:lang w:eastAsia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eastAsia="uk-UA"/>
                </w:rPr>
              </m:ctrlPr>
            </m:fPr>
            <m:num>
              <m:r>
                <w:rPr>
                  <w:rFonts w:ascii="Cambria Math" w:hAnsi="Cambria Math"/>
                  <w:lang w:eastAsia="uk-UA"/>
                </w:rPr>
                <m:t>62</m:t>
              </m:r>
            </m:num>
            <m:den>
              <m:r>
                <w:rPr>
                  <w:rFonts w:ascii="Cambria Math" w:hAnsi="Cambria Math"/>
                  <w:lang w:eastAsia="uk-UA"/>
                </w:rPr>
                <m:t>30+30+62</m:t>
              </m:r>
            </m:den>
          </m:f>
          <m:r>
            <w:rPr>
              <w:rFonts w:ascii="Cambria Math" w:hAnsi="Cambria Math"/>
              <w:lang w:eastAsia="uk-UA"/>
            </w:rPr>
            <m:t>=0.5</m:t>
          </m:r>
          <m:r>
            <m:rPr>
              <m:sty m:val="p"/>
            </m:rPr>
            <w:rPr>
              <w:lang w:eastAsia="uk-UA"/>
            </w:rPr>
            <w:br/>
          </m:r>
        </m:oMath>
      </m:oMathPara>
    </w:p>
    <w:p w14:paraId="46470BAB" w14:textId="7CB58506" w:rsidR="000C4DB0" w:rsidRPr="009B6BB9" w:rsidRDefault="002E457F" w:rsidP="00B15941">
      <w:pPr>
        <w:pStyle w:val="TMtext"/>
        <w:suppressLineNumbers w:val="0"/>
        <w:spacing w:line="235" w:lineRule="auto"/>
        <w:jc w:val="center"/>
        <w:rPr>
          <w:i/>
          <w:lang w:val="ru-RU" w:eastAsia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uk-UA"/>
                </w:rPr>
              </m:ctrlPr>
            </m:sSubPr>
            <m:e>
              <m:r>
                <w:rPr>
                  <w:rFonts w:ascii="Cambria Math" w:hAnsi="Cambria Math"/>
                  <w:lang w:eastAsia="uk-UA"/>
                </w:rPr>
                <m:t>P</m:t>
              </m:r>
            </m:e>
            <m:sub>
              <m:r>
                <w:rPr>
                  <w:rFonts w:ascii="Cambria Math" w:hAnsi="Cambria Math"/>
                  <w:lang w:eastAsia="uk-UA"/>
                </w:rPr>
                <m:t>-</m:t>
              </m:r>
            </m:sub>
          </m:sSub>
          <m:r>
            <w:rPr>
              <w:rFonts w:ascii="Cambria Math" w:hAnsi="Cambria Math"/>
              <w:lang w:eastAsia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eastAsia="uk-UA"/>
                </w:rPr>
              </m:ctrlPr>
            </m:fPr>
            <m:num>
              <m:r>
                <w:rPr>
                  <w:rFonts w:ascii="Cambria Math" w:hAnsi="Cambria Math"/>
                  <w:lang w:eastAsia="uk-UA"/>
                </w:rPr>
                <m:t>30</m:t>
              </m:r>
            </m:num>
            <m:den>
              <m:r>
                <w:rPr>
                  <w:rFonts w:ascii="Cambria Math" w:hAnsi="Cambria Math"/>
                  <w:lang w:eastAsia="uk-UA"/>
                </w:rPr>
                <m:t>30+30+62</m:t>
              </m:r>
            </m:den>
          </m:f>
          <m:r>
            <w:rPr>
              <w:rFonts w:ascii="Cambria Math" w:hAnsi="Cambria Math"/>
              <w:lang w:eastAsia="uk-UA"/>
            </w:rPr>
            <m:t>=0.25</m:t>
          </m:r>
        </m:oMath>
      </m:oMathPara>
    </w:p>
    <w:p w14:paraId="2E97725E" w14:textId="77777777" w:rsidR="000C4DB0" w:rsidRDefault="000C4DB0" w:rsidP="00507FC9">
      <w:pPr>
        <w:pStyle w:val="TMtext"/>
        <w:suppressLineNumbers w:val="0"/>
        <w:spacing w:before="120" w:line="235" w:lineRule="auto"/>
        <w:ind w:firstLine="0"/>
      </w:pPr>
      <w:r w:rsidRPr="003E604F">
        <w:rPr>
          <w:lang w:eastAsia="uk-UA"/>
        </w:rPr>
        <w:t xml:space="preserve">де </w:t>
      </w:r>
      <w:r w:rsidRPr="003E604F">
        <w:rPr>
          <w:position w:val="-12"/>
          <w:sz w:val="20"/>
        </w:rPr>
        <w:object w:dxaOrig="320" w:dyaOrig="380" w14:anchorId="40E7EA40">
          <v:shape id="_x0000_i1031" type="#_x0000_t75" style="width:15.75pt;height:19.5pt" o:ole="" fillcolor="window">
            <v:imagedata r:id="rId22" o:title=""/>
          </v:shape>
          <o:OLEObject Type="Embed" ProgID="Equation.DSMT4" ShapeID="_x0000_i1031" DrawAspect="Content" ObjectID="_1763541660" r:id="rId23"/>
        </w:object>
      </w:r>
      <w:r w:rsidRPr="003E604F">
        <w:t xml:space="preserve"> – ймовірність виконання операції додавання, </w:t>
      </w:r>
      <w:r w:rsidRPr="003E604F">
        <w:rPr>
          <w:position w:val="-14"/>
          <w:sz w:val="20"/>
        </w:rPr>
        <w:object w:dxaOrig="300" w:dyaOrig="400" w14:anchorId="1C126741">
          <v:shape id="_x0000_i1032" type="#_x0000_t75" style="width:15.75pt;height:19.5pt" o:ole="" fillcolor="window">
            <v:imagedata r:id="rId24" o:title=""/>
          </v:shape>
          <o:OLEObject Type="Embed" ProgID="Equation.DSMT4" ShapeID="_x0000_i1032" DrawAspect="Content" ObjectID="_1763541661" r:id="rId25"/>
        </w:object>
      </w:r>
      <w:r w:rsidRPr="003E604F">
        <w:t xml:space="preserve"> – ймовірність виконання операції пошуку</w:t>
      </w:r>
      <w:r w:rsidRPr="00E23DA2">
        <w:t xml:space="preserve">, </w:t>
      </w:r>
      <w:r w:rsidRPr="00E23DA2">
        <w:rPr>
          <w:i/>
          <w:sz w:val="30"/>
          <w:szCs w:val="30"/>
          <w:lang w:val="en-US"/>
        </w:rPr>
        <w:t>P</w:t>
      </w:r>
      <w:r w:rsidRPr="00E23DA2">
        <w:rPr>
          <w:i/>
          <w:sz w:val="30"/>
          <w:szCs w:val="30"/>
          <w:vertAlign w:val="subscript"/>
        </w:rPr>
        <w:t>-</w:t>
      </w:r>
      <w:r w:rsidRPr="00E23DA2">
        <w:rPr>
          <w:sz w:val="20"/>
        </w:rPr>
        <w:t xml:space="preserve"> </w:t>
      </w:r>
      <w:r w:rsidRPr="003E604F">
        <w:t xml:space="preserve">– ймовірність виконання операції </w:t>
      </w:r>
      <w:r>
        <w:t>видалення</w:t>
      </w:r>
      <w:r w:rsidRPr="003E604F">
        <w:t>.</w:t>
      </w:r>
    </w:p>
    <w:p w14:paraId="47B4EDF0" w14:textId="77777777" w:rsidR="000C4DB0" w:rsidRDefault="000C4DB0" w:rsidP="005651B8">
      <w:pPr>
        <w:rPr>
          <w:szCs w:val="24"/>
        </w:rPr>
      </w:pPr>
    </w:p>
    <w:p w14:paraId="4BBEA2F0" w14:textId="6B7DA81A" w:rsidR="00D768FB" w:rsidRPr="00D768FB" w:rsidRDefault="00D768FB" w:rsidP="00B15941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768FB">
        <w:rPr>
          <w:rFonts w:ascii="Times New Roman" w:hAnsi="Times New Roman" w:cs="Times New Roman"/>
          <w:b/>
          <w:sz w:val="28"/>
          <w:szCs w:val="28"/>
        </w:rPr>
        <w:t xml:space="preserve">Зразок програми для аналізу та підрахунку кількості </w:t>
      </w:r>
      <w:proofErr w:type="spellStart"/>
      <w:r w:rsidRPr="00D768FB">
        <w:rPr>
          <w:rFonts w:ascii="Times New Roman" w:hAnsi="Times New Roman" w:cs="Times New Roman"/>
          <w:b/>
          <w:sz w:val="28"/>
          <w:szCs w:val="28"/>
        </w:rPr>
        <w:t>використань</w:t>
      </w:r>
      <w:proofErr w:type="spellEnd"/>
      <w:r w:rsidRPr="00D768FB">
        <w:rPr>
          <w:rFonts w:ascii="Times New Roman" w:hAnsi="Times New Roman" w:cs="Times New Roman"/>
          <w:b/>
          <w:sz w:val="28"/>
          <w:szCs w:val="28"/>
        </w:rPr>
        <w:t xml:space="preserve"> операторів обробки структур даних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6786"/>
        <w:gridCol w:w="1410"/>
        <w:gridCol w:w="1157"/>
        <w:gridCol w:w="1352"/>
      </w:tblGrid>
      <w:tr w:rsidR="00D768FB" w:rsidRPr="00E32578" w14:paraId="25D8BEB9" w14:textId="77777777" w:rsidTr="00074D94">
        <w:tc>
          <w:tcPr>
            <w:tcW w:w="6788" w:type="dxa"/>
            <w:vMerge w:val="restart"/>
          </w:tcPr>
          <w:p w14:paraId="61884C97" w14:textId="54B21E34" w:rsidR="00D768FB" w:rsidRPr="00E32578" w:rsidRDefault="00D768FB" w:rsidP="00074D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кст програми</w:t>
            </w:r>
          </w:p>
        </w:tc>
        <w:tc>
          <w:tcPr>
            <w:tcW w:w="3917" w:type="dxa"/>
            <w:gridSpan w:val="3"/>
          </w:tcPr>
          <w:p w14:paraId="44EF27DA" w14:textId="4116793A" w:rsidR="00D768FB" w:rsidRPr="00E32578" w:rsidRDefault="00D768FB" w:rsidP="00D768F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ількість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икористань</w:t>
            </w:r>
            <w:proofErr w:type="spellEnd"/>
          </w:p>
        </w:tc>
      </w:tr>
      <w:tr w:rsidR="00D768FB" w:rsidRPr="00E32578" w14:paraId="65A6C2FF" w14:textId="77777777" w:rsidTr="00074D94">
        <w:tc>
          <w:tcPr>
            <w:tcW w:w="6788" w:type="dxa"/>
            <w:vMerge/>
          </w:tcPr>
          <w:p w14:paraId="07198199" w14:textId="77777777" w:rsidR="00D768FB" w:rsidRPr="00E32578" w:rsidRDefault="00D768FB" w:rsidP="00074D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0" w:type="dxa"/>
          </w:tcPr>
          <w:p w14:paraId="788D7B82" w14:textId="2FDEDE23" w:rsidR="00D768FB" w:rsidRPr="00E32578" w:rsidRDefault="00D768FB" w:rsidP="00074D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ерація додавання</w:t>
            </w:r>
          </w:p>
        </w:tc>
        <w:tc>
          <w:tcPr>
            <w:tcW w:w="1155" w:type="dxa"/>
          </w:tcPr>
          <w:p w14:paraId="66C81B84" w14:textId="30FF7D3B" w:rsidR="00D768FB" w:rsidRPr="00D711BF" w:rsidRDefault="00D768FB" w:rsidP="00D711BF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перація </w:t>
            </w:r>
            <w:proofErr w:type="spellStart"/>
            <w:r w:rsidR="00D711B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шуку</w:t>
            </w:r>
            <w:proofErr w:type="spellEnd"/>
          </w:p>
        </w:tc>
        <w:tc>
          <w:tcPr>
            <w:tcW w:w="1352" w:type="dxa"/>
          </w:tcPr>
          <w:p w14:paraId="25D4895F" w14:textId="37D744AA" w:rsidR="00D768FB" w:rsidRPr="00D711BF" w:rsidRDefault="00D768FB" w:rsidP="00D711BF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перація </w:t>
            </w:r>
            <w:proofErr w:type="spellStart"/>
            <w:r w:rsidR="00D711B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идалення</w:t>
            </w:r>
            <w:proofErr w:type="spellEnd"/>
          </w:p>
        </w:tc>
      </w:tr>
      <w:tr w:rsidR="00D768FB" w:rsidRPr="00C70B8E" w14:paraId="60889529" w14:textId="77777777" w:rsidTr="00074D94">
        <w:tc>
          <w:tcPr>
            <w:tcW w:w="6788" w:type="dxa"/>
          </w:tcPr>
          <w:p w14:paraId="67E16CC3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#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nclud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&lt;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ostream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&gt;</w:t>
            </w:r>
          </w:p>
          <w:p w14:paraId="4E16593E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#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nclud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&lt;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ctim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&gt;</w:t>
            </w:r>
          </w:p>
          <w:p w14:paraId="4A6A88A6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</w:p>
          <w:p w14:paraId="74091C12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cons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n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maxAttempts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= /*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specify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your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valu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*/;</w:t>
            </w:r>
          </w:p>
          <w:p w14:paraId="1C86E197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bool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nrButtonActiv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,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acceptButtonActiv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,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roundEnd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;</w:t>
            </w:r>
          </w:p>
          <w:p w14:paraId="7D892BDA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n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round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,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attemp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,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wins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,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field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;</w:t>
            </w:r>
          </w:p>
          <w:p w14:paraId="12644DC6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n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pins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[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maxAttempts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][4],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answer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[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maxAttempts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][4];</w:t>
            </w:r>
          </w:p>
          <w:p w14:paraId="2D0856E9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n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passwordPin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[4];</w:t>
            </w:r>
          </w:p>
          <w:p w14:paraId="33FAE20A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bool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passwordHelp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[2][4];</w:t>
            </w:r>
          </w:p>
          <w:p w14:paraId="3ABE78B8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</w:p>
          <w:p w14:paraId="3829F194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void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nitRound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(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n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round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) {</w:t>
            </w:r>
          </w:p>
          <w:p w14:paraId="3C25803A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srand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(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tim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(0));</w:t>
            </w:r>
          </w:p>
          <w:p w14:paraId="05B4F329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</w:p>
          <w:p w14:paraId="09E12751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for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(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n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i = 0; i &lt;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maxAttempts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; ++i) {</w:t>
            </w:r>
          </w:p>
          <w:p w14:paraId="1DAE037A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for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(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n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j = 0; j &lt; 4; ++j) {</w:t>
            </w:r>
          </w:p>
          <w:p w14:paraId="37C829E0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pins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[i][j] = -1;</w:t>
            </w:r>
          </w:p>
          <w:p w14:paraId="14FB45F4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answer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[i][j] = -1;</w:t>
            </w:r>
          </w:p>
          <w:p w14:paraId="06B75160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}</w:t>
            </w:r>
          </w:p>
          <w:p w14:paraId="41B97809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}</w:t>
            </w:r>
          </w:p>
          <w:p w14:paraId="033ED8E6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</w:p>
          <w:p w14:paraId="1D13AB0D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for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(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n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i = 0; i &lt; 4; ++i) {</w:t>
            </w:r>
          </w:p>
          <w:p w14:paraId="1695CDBF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bool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sChosen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=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tru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;</w:t>
            </w:r>
          </w:p>
          <w:p w14:paraId="0C02CF76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whil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(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sChosen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) {</w:t>
            </w:r>
          </w:p>
          <w:p w14:paraId="62DDA8BF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sChosen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=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fals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;</w:t>
            </w:r>
          </w:p>
          <w:p w14:paraId="6C9FA125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n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a, b, c, d;</w:t>
            </w:r>
          </w:p>
          <w:p w14:paraId="42F5E8A6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time_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currentTim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=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tim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(0);</w:t>
            </w:r>
          </w:p>
          <w:p w14:paraId="6EEB0AD5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tm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*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localTim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=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localtim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(&amp;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currentTim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);</w:t>
            </w:r>
          </w:p>
          <w:p w14:paraId="4A0B881C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    a =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localTim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-&gt;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tm_hour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;</w:t>
            </w:r>
          </w:p>
          <w:p w14:paraId="37718864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    b =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localTim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-&gt;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tm_min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;</w:t>
            </w:r>
          </w:p>
          <w:p w14:paraId="198A4596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lastRenderedPageBreak/>
              <w:t xml:space="preserve">            c =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localTim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-&gt;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tm_sec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;</w:t>
            </w:r>
          </w:p>
          <w:p w14:paraId="689C5C7D" w14:textId="34248471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    d =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rand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() % 100; </w:t>
            </w:r>
          </w:p>
          <w:p w14:paraId="51950ECF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</w:p>
          <w:p w14:paraId="5E660E83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passwordPin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[i] = (d) % 6;</w:t>
            </w:r>
          </w:p>
          <w:p w14:paraId="0C47A656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</w:p>
          <w:p w14:paraId="33C4F68D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for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(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n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j = 0; j &lt; i; ++j) {</w:t>
            </w:r>
          </w:p>
          <w:p w14:paraId="263359BD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    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f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(i != j &amp;&amp;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passwordPin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[j] ==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passwordPin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[i]) {</w:t>
            </w:r>
          </w:p>
          <w:p w14:paraId="1B066B53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        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sChosen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=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tru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;</w:t>
            </w:r>
          </w:p>
          <w:p w14:paraId="60500373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        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break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;</w:t>
            </w:r>
          </w:p>
          <w:p w14:paraId="78A14ABC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        }</w:t>
            </w:r>
          </w:p>
          <w:p w14:paraId="5EBD0714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    }</w:t>
            </w:r>
          </w:p>
          <w:p w14:paraId="14C582FA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}</w:t>
            </w:r>
          </w:p>
          <w:p w14:paraId="783E7C32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}</w:t>
            </w:r>
          </w:p>
          <w:p w14:paraId="102F8008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</w:p>
          <w:p w14:paraId="094F5BBF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for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(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n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i = 0; i &lt; 4; ++i) {</w:t>
            </w:r>
          </w:p>
          <w:p w14:paraId="447F61A3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pins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[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attemp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][i] = -1;</w:t>
            </w:r>
          </w:p>
          <w:p w14:paraId="65D18D58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}</w:t>
            </w:r>
          </w:p>
          <w:p w14:paraId="33284EB9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</w:p>
          <w:p w14:paraId="2C60DC4F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nrButtonActiv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=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fals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;</w:t>
            </w:r>
          </w:p>
          <w:p w14:paraId="1AF09905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acceptButtonActiv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=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fals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;</w:t>
            </w:r>
          </w:p>
          <w:p w14:paraId="1B2B11E3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roundEnd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=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false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;</w:t>
            </w:r>
          </w:p>
          <w:p w14:paraId="5E59E65D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round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=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round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;</w:t>
            </w:r>
          </w:p>
          <w:p w14:paraId="39E760C4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attemp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= 0;</w:t>
            </w:r>
          </w:p>
          <w:p w14:paraId="7C781704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field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= -1;</w:t>
            </w:r>
          </w:p>
          <w:p w14:paraId="2617F029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n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selectedPin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= -1;</w:t>
            </w:r>
          </w:p>
          <w:p w14:paraId="7F652A89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}</w:t>
            </w:r>
          </w:p>
          <w:p w14:paraId="671DBB35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</w:p>
          <w:p w14:paraId="7BF239A8" w14:textId="576A30F5" w:rsidR="00891465" w:rsidRPr="00891465" w:rsidRDefault="00891465" w:rsidP="002A11AB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n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main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() {</w:t>
            </w:r>
          </w:p>
          <w:p w14:paraId="169AD174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nt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currentRound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= 1;</w:t>
            </w:r>
          </w:p>
          <w:p w14:paraId="1AE6C33F" w14:textId="1FE51CA5" w:rsidR="00891465" w:rsidRPr="00891465" w:rsidRDefault="00891465" w:rsidP="002A11AB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initRound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(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currentRound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);</w:t>
            </w:r>
          </w:p>
          <w:p w14:paraId="21DD033B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</w:p>
          <w:p w14:paraId="36D1C2E1" w14:textId="77777777" w:rsidR="00891465" w:rsidRPr="00891465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   </w:t>
            </w:r>
            <w:proofErr w:type="spellStart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return</w:t>
            </w:r>
            <w:proofErr w:type="spellEnd"/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 xml:space="preserve"> 0;</w:t>
            </w:r>
          </w:p>
          <w:p w14:paraId="650C5D78" w14:textId="77777777" w:rsidR="00D768FB" w:rsidRDefault="00891465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  <w:lang w:val="en-US"/>
              </w:rPr>
            </w:pPr>
            <w:r w:rsidRPr="00891465"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</w:rPr>
              <w:t>}</w:t>
            </w:r>
          </w:p>
          <w:p w14:paraId="33CF83FA" w14:textId="282E006A" w:rsidR="005016A1" w:rsidRPr="005016A1" w:rsidRDefault="005016A1" w:rsidP="00891465">
            <w:pPr>
              <w:autoSpaceDE w:val="0"/>
              <w:autoSpaceDN w:val="0"/>
              <w:adjustRightInd w:val="0"/>
              <w:spacing w:after="0" w:line="240" w:lineRule="auto"/>
              <w:rPr>
                <w:rFonts w:ascii="Consolas" w:eastAsiaTheme="minorHAnsi" w:hAnsi="Consolas" w:cs="Consolas"/>
                <w:color w:val="000000" w:themeColor="text1"/>
                <w:sz w:val="19"/>
                <w:szCs w:val="19"/>
                <w:lang w:val="en-US"/>
              </w:rPr>
            </w:pPr>
          </w:p>
        </w:tc>
        <w:tc>
          <w:tcPr>
            <w:tcW w:w="1410" w:type="dxa"/>
          </w:tcPr>
          <w:p w14:paraId="3B06CE42" w14:textId="03BEA677" w:rsidR="00D768FB" w:rsidRPr="00192E2A" w:rsidRDefault="00192E2A" w:rsidP="00074D94">
            <w:pPr>
              <w:spacing w:after="0" w:line="240" w:lineRule="auto"/>
              <w:rPr>
                <w:rFonts w:ascii="Consolas" w:hAnsi="Consolas" w:cs="Times New Roman"/>
                <w:sz w:val="19"/>
                <w:szCs w:val="19"/>
                <w:lang w:val="en-US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lastRenderedPageBreak/>
              <w:br/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EF6CA4">
              <w:rPr>
                <w:rFonts w:ascii="Consolas" w:hAnsi="Consolas" w:cs="Times New Roman"/>
                <w:sz w:val="19"/>
                <w:szCs w:val="19"/>
              </w:rPr>
              <w:t>1</w:t>
            </w:r>
            <w:r w:rsidR="00EF6CA4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EF6CA4">
              <w:rPr>
                <w:rFonts w:ascii="Consolas" w:hAnsi="Consolas" w:cs="Times New Roman"/>
                <w:sz w:val="19"/>
                <w:szCs w:val="19"/>
              </w:rPr>
              <w:t>3</w:t>
            </w:r>
            <w:r w:rsidR="00D768F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EF6CA4">
              <w:rPr>
                <w:rFonts w:ascii="Consolas" w:hAnsi="Consolas" w:cs="Times New Roman"/>
                <w:sz w:val="19"/>
                <w:szCs w:val="19"/>
                <w:lang w:val="ru-RU"/>
              </w:rPr>
              <w:t>4</w:t>
            </w:r>
            <w:r w:rsidR="00D768F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t>2</w:t>
            </w:r>
            <w:r w:rsidR="00D768F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D768FB"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D711BF">
              <w:rPr>
                <w:rFonts w:ascii="Consolas" w:hAnsi="Consolas" w:cs="Times New Roman"/>
                <w:sz w:val="19"/>
                <w:szCs w:val="19"/>
                <w:lang w:val="ru-RU"/>
              </w:rPr>
              <w:t>1</w:t>
            </w:r>
            <w:r w:rsidR="00D768FB">
              <w:rPr>
                <w:rFonts w:ascii="Consolas" w:hAnsi="Consolas" w:cs="Times New Roman"/>
                <w:sz w:val="19"/>
                <w:szCs w:val="19"/>
              </w:rPr>
              <w:br/>
            </w:r>
            <w:r w:rsidR="00D711BF">
              <w:rPr>
                <w:rFonts w:ascii="Consolas" w:hAnsi="Consolas" w:cs="Times New Roman"/>
                <w:sz w:val="19"/>
                <w:szCs w:val="19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D711BF">
              <w:rPr>
                <w:rFonts w:ascii="Consolas" w:hAnsi="Consolas" w:cs="Times New Roman"/>
                <w:sz w:val="19"/>
                <w:szCs w:val="19"/>
              </w:rPr>
              <w:br/>
            </w:r>
            <w:r w:rsidR="00797DE9">
              <w:rPr>
                <w:rFonts w:ascii="Consolas" w:hAnsi="Consolas" w:cs="Times New Roman"/>
                <w:sz w:val="19"/>
                <w:szCs w:val="19"/>
                <w:lang w:val="ru-RU"/>
              </w:rPr>
              <w:t>2</w:t>
            </w:r>
            <w:r>
              <w:rPr>
                <w:rFonts w:ascii="Consolas" w:hAnsi="Consolas" w:cs="Times New Roman"/>
                <w:sz w:val="19"/>
                <w:szCs w:val="19"/>
                <w:lang w:val="ru-RU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  <w:lang w:val="ru-RU"/>
              </w:rPr>
              <w:br/>
              <w:t>1</w:t>
            </w:r>
            <w:r>
              <w:rPr>
                <w:rFonts w:ascii="Consolas" w:hAnsi="Consolas" w:cs="Times New Roman"/>
                <w:sz w:val="19"/>
                <w:szCs w:val="19"/>
                <w:lang w:val="ru-RU"/>
              </w:rPr>
              <w:br/>
              <w:t>1</w:t>
            </w:r>
            <w:r w:rsidR="00797DE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797DE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797DE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797DE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797DE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797DE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797DE9">
              <w:rPr>
                <w:rFonts w:ascii="Consolas" w:hAnsi="Consolas" w:cs="Times New Roman"/>
                <w:sz w:val="19"/>
                <w:szCs w:val="19"/>
                <w:lang w:val="ru-RU"/>
              </w:rPr>
              <w:t>1</w:t>
            </w:r>
            <w:r w:rsidR="00797DE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797DE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797DE9">
              <w:rPr>
                <w:rFonts w:ascii="Consolas" w:hAnsi="Consolas" w:cs="Times New Roman"/>
                <w:sz w:val="19"/>
                <w:szCs w:val="19"/>
                <w:lang w:val="ru-RU"/>
              </w:rPr>
              <w:t>4</w:t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D057F">
              <w:rPr>
                <w:rFonts w:ascii="Consolas" w:hAnsi="Consolas" w:cs="Times New Roman"/>
                <w:sz w:val="19"/>
                <w:szCs w:val="19"/>
                <w:lang w:val="ru-RU"/>
              </w:rPr>
              <w:t>2</w:t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D057F">
              <w:rPr>
                <w:rFonts w:ascii="Consolas" w:hAnsi="Consolas" w:cs="Times New Roman"/>
                <w:sz w:val="19"/>
                <w:szCs w:val="19"/>
                <w:lang w:val="ru-RU"/>
              </w:rPr>
              <w:t>2</w:t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lastRenderedPageBreak/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F74F6A">
              <w:rPr>
                <w:rFonts w:ascii="Consolas" w:hAnsi="Consolas" w:cs="Times New Roman"/>
                <w:sz w:val="19"/>
                <w:szCs w:val="19"/>
                <w:lang w:val="ru-RU"/>
              </w:rPr>
              <w:t>1</w:t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F74F6A">
              <w:rPr>
                <w:rFonts w:ascii="Consolas" w:hAnsi="Consolas" w:cs="Times New Roman"/>
                <w:sz w:val="19"/>
                <w:szCs w:val="19"/>
                <w:lang w:val="ru-RU"/>
              </w:rPr>
              <w:t>1</w:t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F74F6A">
              <w:rPr>
                <w:rFonts w:ascii="Consolas" w:hAnsi="Consolas" w:cs="Times New Roman"/>
                <w:sz w:val="19"/>
                <w:szCs w:val="19"/>
                <w:lang w:val="ru-RU"/>
              </w:rPr>
              <w:br/>
            </w:r>
            <w:r w:rsidR="00F74F6A">
              <w:rPr>
                <w:rFonts w:ascii="Consolas" w:hAnsi="Consolas" w:cs="Times New Roman"/>
                <w:sz w:val="19"/>
                <w:szCs w:val="19"/>
                <w:lang w:val="ru-RU"/>
              </w:rPr>
              <w:br/>
              <w:t>1</w:t>
            </w:r>
            <w:r w:rsidR="00F74F6A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="00F74F6A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</w:p>
        </w:tc>
        <w:tc>
          <w:tcPr>
            <w:tcW w:w="1155" w:type="dxa"/>
          </w:tcPr>
          <w:p w14:paraId="2AED7D2B" w14:textId="1E7B8791" w:rsidR="00B15941" w:rsidRDefault="00EF6CA4" w:rsidP="00D711BF">
            <w:pPr>
              <w:spacing w:after="0" w:line="240" w:lineRule="auto"/>
              <w:rPr>
                <w:rFonts w:ascii="Consolas" w:hAnsi="Consolas" w:cs="Times New Roman"/>
                <w:sz w:val="19"/>
                <w:szCs w:val="19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lastRenderedPageBreak/>
              <w:br/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F51F1C">
              <w:rPr>
                <w:rFonts w:ascii="Consolas" w:hAnsi="Consolas" w:cs="Times New Roman"/>
                <w:sz w:val="19"/>
                <w:szCs w:val="19"/>
                <w:lang w:val="ru-RU"/>
              </w:rPr>
              <w:t>1</w:t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F74F6A">
              <w:rPr>
                <w:rFonts w:ascii="Consolas" w:hAnsi="Consolas" w:cs="Times New Roman"/>
                <w:sz w:val="19"/>
                <w:szCs w:val="19"/>
                <w:lang w:val="ru-RU"/>
              </w:rPr>
              <w:br/>
            </w:r>
            <w:r w:rsidR="000D057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D057F">
              <w:rPr>
                <w:rFonts w:ascii="Consolas" w:hAnsi="Consolas" w:cs="Times New Roman"/>
                <w:sz w:val="19"/>
                <w:szCs w:val="19"/>
                <w:lang w:val="ru-RU"/>
              </w:rPr>
              <w:t>4</w:t>
            </w:r>
            <w:r w:rsidR="000D057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D057F">
              <w:rPr>
                <w:rFonts w:ascii="Consolas" w:hAnsi="Consolas" w:cs="Times New Roman"/>
                <w:sz w:val="19"/>
                <w:szCs w:val="19"/>
                <w:lang w:val="ru-RU"/>
              </w:rPr>
              <w:t>3</w:t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3</w:t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3</w:t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D057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D057F">
              <w:rPr>
                <w:rFonts w:ascii="Consolas" w:hAnsi="Consolas" w:cs="Times New Roman"/>
                <w:sz w:val="19"/>
                <w:szCs w:val="19"/>
                <w:lang w:val="ru-RU"/>
              </w:rPr>
              <w:t>3</w:t>
            </w:r>
            <w:r w:rsidR="00F74F6A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="00F74F6A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="00F74F6A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="00F74F6A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F74F6A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D057F">
              <w:rPr>
                <w:rFonts w:ascii="Consolas" w:hAnsi="Consolas" w:cs="Times New Roman"/>
                <w:sz w:val="19"/>
                <w:szCs w:val="19"/>
                <w:lang w:val="ru-RU"/>
              </w:rPr>
              <w:t>2</w:t>
            </w:r>
            <w:r w:rsidR="00F74F6A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D057F">
              <w:rPr>
                <w:rFonts w:ascii="Consolas" w:hAnsi="Consolas" w:cs="Times New Roman"/>
                <w:sz w:val="19"/>
                <w:szCs w:val="19"/>
                <w:lang w:val="ru-RU"/>
              </w:rPr>
              <w:t>2</w:t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2</w:t>
            </w:r>
            <w:r w:rsidR="000D057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2</w:t>
            </w:r>
            <w:r w:rsidR="000D057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D057F">
              <w:rPr>
                <w:rFonts w:ascii="Consolas" w:hAnsi="Consolas" w:cs="Times New Roman"/>
                <w:sz w:val="19"/>
                <w:szCs w:val="19"/>
                <w:lang w:val="en-US"/>
              </w:rPr>
              <w:lastRenderedPageBreak/>
              <w:t>2</w:t>
            </w:r>
            <w:r w:rsidR="000D057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D057F">
              <w:rPr>
                <w:rFonts w:ascii="Consolas" w:hAnsi="Consolas" w:cs="Times New Roman"/>
                <w:sz w:val="19"/>
                <w:szCs w:val="19"/>
                <w:lang w:val="ru-RU"/>
              </w:rPr>
              <w:t>1</w:t>
            </w:r>
            <w:r w:rsidR="00192E2A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D057F">
              <w:rPr>
                <w:rFonts w:ascii="Consolas" w:hAnsi="Consolas" w:cs="Times New Roman"/>
                <w:sz w:val="19"/>
                <w:szCs w:val="19"/>
                <w:lang w:val="ru-RU"/>
              </w:rPr>
              <w:t>3</w:t>
            </w:r>
            <w:r w:rsidR="000D057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0D057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9B6BB9">
              <w:rPr>
                <w:rFonts w:ascii="Consolas" w:hAnsi="Consolas" w:cs="Times New Roman"/>
                <w:sz w:val="19"/>
                <w:szCs w:val="19"/>
                <w:lang w:val="ru-RU"/>
              </w:rPr>
              <w:t>3</w:t>
            </w:r>
            <w:r w:rsidR="009B6BB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6</w:t>
            </w:r>
            <w:r w:rsidR="009B6BB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9B6BB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="009B6BB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9B6BB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9B6BB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9B6BB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9B6BB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9B6BB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9B6BB9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9B6BB9">
              <w:rPr>
                <w:rFonts w:ascii="Consolas" w:hAnsi="Consolas" w:cs="Times New Roman"/>
                <w:sz w:val="19"/>
                <w:szCs w:val="19"/>
                <w:lang w:val="ru-RU"/>
              </w:rPr>
              <w:t>3</w:t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3</w:t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2</w:t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C1CAF">
              <w:rPr>
                <w:rFonts w:ascii="Consolas" w:hAnsi="Consolas" w:cs="Times New Roman"/>
                <w:sz w:val="19"/>
                <w:szCs w:val="19"/>
                <w:lang w:val="ru-RU"/>
              </w:rPr>
              <w:t>1</w:t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1</w:t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t>1</w:t>
            </w:r>
            <w:r w:rsidR="002A11A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  <w:t>2</w:t>
            </w:r>
            <w:r w:rsidR="00D711BF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</w:p>
          <w:p w14:paraId="0F239BE9" w14:textId="73E7A2ED" w:rsidR="00D768FB" w:rsidRPr="00D711BF" w:rsidRDefault="00D711BF" w:rsidP="00D711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</w:p>
        </w:tc>
        <w:tc>
          <w:tcPr>
            <w:tcW w:w="1352" w:type="dxa"/>
          </w:tcPr>
          <w:p w14:paraId="6420FCA1" w14:textId="5871FBD5" w:rsidR="00D768FB" w:rsidRPr="00C70B8E" w:rsidRDefault="00D711BF" w:rsidP="00D711BF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Consolas" w:hAnsi="Consolas" w:cs="Times New Roman"/>
                <w:sz w:val="19"/>
                <w:szCs w:val="19"/>
                <w:lang w:val="ru-RU"/>
              </w:rPr>
              <w:lastRenderedPageBreak/>
              <w:br/>
            </w:r>
            <w:r>
              <w:rPr>
                <w:rFonts w:ascii="Consolas" w:hAnsi="Consolas" w:cs="Times New Roman"/>
                <w:sz w:val="19"/>
                <w:szCs w:val="19"/>
                <w:lang w:val="ru-RU"/>
              </w:rPr>
              <w:br/>
            </w:r>
            <w:r w:rsidR="00D768FB" w:rsidRPr="0018049B">
              <w:rPr>
                <w:rFonts w:ascii="Consolas" w:hAnsi="Consolas" w:cs="Times New Roman"/>
                <w:sz w:val="19"/>
                <w:szCs w:val="19"/>
                <w:lang w:val="en-US"/>
              </w:rPr>
              <w:br/>
            </w:r>
          </w:p>
        </w:tc>
      </w:tr>
      <w:tr w:rsidR="00D768FB" w:rsidRPr="00B321B3" w14:paraId="0CDC2A24" w14:textId="77777777" w:rsidTr="00074D94">
        <w:tc>
          <w:tcPr>
            <w:tcW w:w="6788" w:type="dxa"/>
          </w:tcPr>
          <w:p w14:paraId="7BED98D0" w14:textId="77777777" w:rsidR="00D768FB" w:rsidRDefault="00D768FB" w:rsidP="00BE65C4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E3257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Разом</w:t>
            </w:r>
          </w:p>
          <w:p w14:paraId="72CF3C94" w14:textId="77777777" w:rsidR="005016A1" w:rsidRPr="005016A1" w:rsidRDefault="005016A1" w:rsidP="00BE65C4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410" w:type="dxa"/>
          </w:tcPr>
          <w:p w14:paraId="1353EF2E" w14:textId="7A8D92F4" w:rsidR="00D768FB" w:rsidRPr="009B6BB9" w:rsidRDefault="009B6BB9" w:rsidP="00BE65C4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0</w:t>
            </w:r>
          </w:p>
        </w:tc>
        <w:tc>
          <w:tcPr>
            <w:tcW w:w="1155" w:type="dxa"/>
          </w:tcPr>
          <w:p w14:paraId="160B8377" w14:textId="2C8741E9" w:rsidR="00D768FB" w:rsidRPr="009B6BB9" w:rsidRDefault="002C1CAF" w:rsidP="00BE65C4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2</w:t>
            </w:r>
          </w:p>
        </w:tc>
        <w:tc>
          <w:tcPr>
            <w:tcW w:w="1352" w:type="dxa"/>
          </w:tcPr>
          <w:p w14:paraId="52BF3835" w14:textId="6212729A" w:rsidR="00D768FB" w:rsidRPr="009B6BB9" w:rsidRDefault="009B6BB9" w:rsidP="00BE65C4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0</w:t>
            </w:r>
          </w:p>
        </w:tc>
      </w:tr>
    </w:tbl>
    <w:p w14:paraId="2DE0DC53" w14:textId="77777777" w:rsidR="00E32578" w:rsidRDefault="00E32578" w:rsidP="00D768FB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14:paraId="62150831" w14:textId="77777777" w:rsidR="00280805" w:rsidRPr="00280805" w:rsidRDefault="00280805" w:rsidP="00D768FB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bookmarkStart w:id="1" w:name="_GoBack"/>
      <w:bookmarkEnd w:id="1"/>
    </w:p>
    <w:p w14:paraId="2FC1ED74" w14:textId="423D9CA8" w:rsidR="00D768FB" w:rsidRDefault="00D768FB" w:rsidP="00D768FB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768FB">
        <w:rPr>
          <w:rFonts w:ascii="Times New Roman" w:hAnsi="Times New Roman" w:cs="Times New Roman"/>
          <w:color w:val="000000" w:themeColor="text1"/>
          <w:sz w:val="28"/>
          <w:szCs w:val="28"/>
        </w:rPr>
        <w:t>Сума операцій видалення д</w:t>
      </w:r>
      <w:r w:rsidR="000B48D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рівнює сумі операцій додання = </w:t>
      </w:r>
      <w:r w:rsidR="009B6BB9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30</w:t>
      </w:r>
      <w:r w:rsidR="00B1594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B927E31" w14:textId="3DBF538E" w:rsidR="00D768FB" w:rsidRDefault="00D768FB" w:rsidP="00D768FB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D768FB">
        <w:rPr>
          <w:rFonts w:ascii="Times New Roman" w:hAnsi="Times New Roman" w:cs="Times New Roman"/>
          <w:color w:val="000000" w:themeColor="text1"/>
          <w:sz w:val="28"/>
          <w:szCs w:val="28"/>
          <w:lang w:eastAsia="uk-UA"/>
        </w:rPr>
        <w:t xml:space="preserve">Правильність розрахунку перевіряється за умовою </w:t>
      </w:r>
      <w:r w:rsidRPr="00D768FB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20" w:dyaOrig="380" w14:anchorId="49DE4D6C">
          <v:shape id="_x0000_i1033" type="#_x0000_t75" style="width:15.75pt;height:19.5pt" o:ole="" fillcolor="window">
            <v:imagedata r:id="rId22" o:title=""/>
          </v:shape>
          <o:OLEObject Type="Embed" ProgID="Equation.DSMT4" ShapeID="_x0000_i1033" DrawAspect="Content" ObjectID="_1763541662" r:id="rId26"/>
        </w:object>
      </w:r>
      <w:r w:rsidRPr="00D768F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</w:t>
      </w:r>
      <w:r w:rsidRPr="00D768FB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300" w:dyaOrig="400" w14:anchorId="704CFD0D">
          <v:shape id="_x0000_i1034" type="#_x0000_t75" style="width:15pt;height:19.5pt" o:ole="" fillcolor="window">
            <v:imagedata r:id="rId24" o:title=""/>
          </v:shape>
          <o:OLEObject Type="Embed" ProgID="Equation.DSMT4" ShapeID="_x0000_i1034" DrawAspect="Content" ObjectID="_1763541663" r:id="rId27"/>
        </w:object>
      </w:r>
      <w:r w:rsidRPr="00D768F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</w:t>
      </w:r>
      <w:r w:rsidRPr="00D768FB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P</w:t>
      </w:r>
      <w:r w:rsidRPr="00D768FB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bscript"/>
          <w:lang w:val="ru-RU"/>
        </w:rPr>
        <w:t>-</w:t>
      </w:r>
      <w:r w:rsidRPr="00D768FB">
        <w:rPr>
          <w:rFonts w:ascii="Times New Roman" w:hAnsi="Times New Roman" w:cs="Times New Roman"/>
          <w:color w:val="000000" w:themeColor="text1"/>
          <w:sz w:val="28"/>
          <w:szCs w:val="28"/>
        </w:rPr>
        <w:t>= 1.</w:t>
      </w:r>
    </w:p>
    <w:p w14:paraId="266AB2D1" w14:textId="77777777" w:rsidR="005016A1" w:rsidRPr="005016A1" w:rsidRDefault="005016A1" w:rsidP="00D768FB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14:paraId="596C85FA" w14:textId="791E3740" w:rsidR="00B8178A" w:rsidRPr="00D768FB" w:rsidRDefault="00D768FB" w:rsidP="00D768FB">
      <w:pPr>
        <w:pStyle w:val="TMtext"/>
        <w:spacing w:before="120"/>
        <w:ind w:firstLine="0"/>
        <w:rPr>
          <w:color w:val="000000" w:themeColor="text1"/>
          <w:szCs w:val="28"/>
          <w:lang w:val="ru-RU"/>
        </w:rPr>
      </w:pPr>
      <w:r w:rsidRPr="00D768FB">
        <w:rPr>
          <w:color w:val="000000" w:themeColor="text1"/>
          <w:szCs w:val="28"/>
          <w:lang w:val="ru-RU"/>
        </w:rPr>
        <w:t xml:space="preserve">Для </w:t>
      </w:r>
      <w:proofErr w:type="spellStart"/>
      <w:r>
        <w:rPr>
          <w:color w:val="000000" w:themeColor="text1"/>
          <w:szCs w:val="28"/>
          <w:lang w:val="ru-RU"/>
        </w:rPr>
        <w:t>одноз</w:t>
      </w:r>
      <w:r w:rsidR="00BE65C4">
        <w:rPr>
          <w:color w:val="000000" w:themeColor="text1"/>
          <w:szCs w:val="28"/>
          <w:lang w:val="ru-RU"/>
        </w:rPr>
        <w:t>в'язного</w:t>
      </w:r>
      <w:proofErr w:type="spellEnd"/>
      <w:r w:rsidR="00BE65C4">
        <w:rPr>
          <w:color w:val="000000" w:themeColor="text1"/>
          <w:szCs w:val="28"/>
          <w:lang w:val="ru-RU"/>
        </w:rPr>
        <w:t xml:space="preserve"> </w:t>
      </w:r>
      <w:proofErr w:type="spellStart"/>
      <w:r w:rsidR="00BE65C4">
        <w:rPr>
          <w:color w:val="000000" w:themeColor="text1"/>
          <w:szCs w:val="28"/>
          <w:lang w:val="ru-RU"/>
        </w:rPr>
        <w:t>впорядкованого</w:t>
      </w:r>
      <w:proofErr w:type="spellEnd"/>
      <w:r w:rsidR="00BE65C4">
        <w:rPr>
          <w:color w:val="000000" w:themeColor="text1"/>
          <w:szCs w:val="28"/>
          <w:lang w:val="ru-RU"/>
        </w:rPr>
        <w:t xml:space="preserve"> списку:</w:t>
      </w:r>
    </w:p>
    <w:p w14:paraId="1116B188" w14:textId="16C688A5" w:rsidR="00D768FB" w:rsidRDefault="00D768FB" w:rsidP="00D768FB">
      <w:pPr>
        <w:pStyle w:val="TMtext"/>
        <w:spacing w:before="120"/>
        <w:jc w:val="center"/>
        <w:rPr>
          <w:color w:val="000000" w:themeColor="text1"/>
          <w:szCs w:val="28"/>
          <w:lang w:val="ru-RU"/>
        </w:rPr>
      </w:pPr>
      <w:r w:rsidRPr="00D768FB">
        <w:rPr>
          <w:color w:val="000000" w:themeColor="text1"/>
          <w:szCs w:val="28"/>
        </w:rPr>
        <w:t>Ŝ = 0.2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Pr="00D768FB">
        <w:rPr>
          <w:color w:val="000000" w:themeColor="text1"/>
          <w:szCs w:val="28"/>
          <w:lang w:val="ru-RU"/>
        </w:rPr>
        <w:t>4</w:t>
      </w:r>
      <w:r w:rsidR="009B6BB9">
        <w:rPr>
          <w:color w:val="000000" w:themeColor="text1"/>
          <w:szCs w:val="28"/>
        </w:rPr>
        <w:t xml:space="preserve"> + 0.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="006E5F1A">
        <w:rPr>
          <w:color w:val="000000" w:themeColor="text1"/>
          <w:szCs w:val="28"/>
          <w:lang w:val="ru-RU"/>
        </w:rPr>
        <w:t>2</w:t>
      </w:r>
      <w:r w:rsidRPr="00D768FB">
        <w:rPr>
          <w:color w:val="000000" w:themeColor="text1"/>
          <w:szCs w:val="28"/>
          <w:lang w:val="ru-RU"/>
        </w:rPr>
        <w:t xml:space="preserve"> + </w:t>
      </w:r>
      <w:r w:rsidRPr="00D768FB">
        <w:rPr>
          <w:color w:val="000000" w:themeColor="text1"/>
          <w:szCs w:val="28"/>
        </w:rPr>
        <w:t>0.</w:t>
      </w:r>
      <w:r w:rsidR="009B6BB9">
        <w:rPr>
          <w:color w:val="000000" w:themeColor="text1"/>
          <w:szCs w:val="28"/>
          <w:lang w:val="ru-RU"/>
        </w:rPr>
        <w:t>25</w:t>
      </w:r>
      <w:r w:rsidRPr="00D768FB">
        <w:rPr>
          <w:color w:val="000000" w:themeColor="text1"/>
          <w:szCs w:val="28"/>
        </w:rPr>
        <w:t>*</w:t>
      </w:r>
      <w:r w:rsidR="00507FC9">
        <w:rPr>
          <w:color w:val="000000" w:themeColor="text1"/>
          <w:szCs w:val="28"/>
          <w:lang w:val="ru-RU"/>
        </w:rPr>
        <w:t>9</w:t>
      </w:r>
      <w:r w:rsidRPr="00D768FB">
        <w:rPr>
          <w:color w:val="000000" w:themeColor="text1"/>
          <w:szCs w:val="28"/>
        </w:rPr>
        <w:t xml:space="preserve"> = </w:t>
      </w:r>
      <w:r w:rsidR="006E5F1A">
        <w:rPr>
          <w:color w:val="000000" w:themeColor="text1"/>
          <w:szCs w:val="28"/>
          <w:lang w:val="ru-RU"/>
        </w:rPr>
        <w:t>4,2</w:t>
      </w:r>
      <w:r w:rsidR="009C1DDF">
        <w:rPr>
          <w:color w:val="000000" w:themeColor="text1"/>
          <w:szCs w:val="28"/>
          <w:lang w:val="ru-RU"/>
        </w:rPr>
        <w:t>5</w:t>
      </w:r>
    </w:p>
    <w:p w14:paraId="2EA561E2" w14:textId="4B1671E2" w:rsidR="00D768FB" w:rsidRDefault="00D768FB" w:rsidP="00D768FB">
      <w:pPr>
        <w:pStyle w:val="TMtext"/>
        <w:spacing w:before="120"/>
        <w:jc w:val="center"/>
        <w:rPr>
          <w:color w:val="000000" w:themeColor="text1"/>
          <w:szCs w:val="28"/>
          <w:lang w:val="ru-RU"/>
        </w:rPr>
      </w:pPr>
      <w:r w:rsidRPr="00D768FB">
        <w:rPr>
          <w:color w:val="000000" w:themeColor="text1"/>
          <w:szCs w:val="28"/>
        </w:rPr>
        <w:t xml:space="preserve">S = </w:t>
      </w:r>
      <w:r w:rsidR="009B6BB9">
        <w:rPr>
          <w:color w:val="000000" w:themeColor="text1"/>
          <w:szCs w:val="28"/>
        </w:rPr>
        <w:t>0.2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="008A6BB8">
        <w:rPr>
          <w:color w:val="000000" w:themeColor="text1"/>
          <w:szCs w:val="28"/>
          <w:lang w:val="ru-RU"/>
        </w:rPr>
        <w:t>(</w:t>
      </w:r>
      <w:r w:rsidR="00EF5D38">
        <w:rPr>
          <w:color w:val="000000" w:themeColor="text1"/>
          <w:szCs w:val="28"/>
          <w:lang w:val="ru-RU"/>
        </w:rPr>
        <w:t>7</w:t>
      </w:r>
      <w:r w:rsidR="008A6BB8" w:rsidRPr="008A6BB8">
        <w:rPr>
          <w:color w:val="000000" w:themeColor="text1"/>
          <w:szCs w:val="28"/>
          <w:lang w:val="ru-RU"/>
        </w:rPr>
        <w:t>+2</w:t>
      </w:r>
      <w:r w:rsidR="009C1DDF">
        <w:rPr>
          <w:color w:val="000000" w:themeColor="text1"/>
          <w:szCs w:val="28"/>
          <w:lang w:val="ru-RU"/>
        </w:rPr>
        <w:t>*30</w:t>
      </w:r>
      <w:r w:rsidR="008A6BB8" w:rsidRPr="008A6BB8">
        <w:rPr>
          <w:color w:val="000000" w:themeColor="text1"/>
          <w:szCs w:val="28"/>
          <w:lang w:val="ru-RU"/>
        </w:rPr>
        <w:t>/2</w:t>
      </w:r>
      <w:r w:rsidR="008A6BB8">
        <w:rPr>
          <w:color w:val="000000" w:themeColor="text1"/>
          <w:szCs w:val="28"/>
          <w:lang w:val="ru-RU"/>
        </w:rPr>
        <w:t>)</w:t>
      </w:r>
      <w:r w:rsidR="009B6BB9">
        <w:rPr>
          <w:color w:val="000000" w:themeColor="text1"/>
          <w:szCs w:val="28"/>
        </w:rPr>
        <w:t xml:space="preserve"> + 0.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Pr="00D768FB">
        <w:rPr>
          <w:color w:val="000000" w:themeColor="text1"/>
          <w:szCs w:val="28"/>
          <w:lang w:val="ru-RU"/>
        </w:rPr>
        <w:t>(</w:t>
      </w:r>
      <w:r w:rsidR="006E5F1A">
        <w:rPr>
          <w:color w:val="000000" w:themeColor="text1"/>
          <w:szCs w:val="28"/>
          <w:lang w:val="ru-RU"/>
        </w:rPr>
        <w:t>4</w:t>
      </w:r>
      <w:r w:rsidR="008A6BB8" w:rsidRPr="008A6BB8">
        <w:rPr>
          <w:color w:val="000000" w:themeColor="text1"/>
          <w:szCs w:val="28"/>
          <w:lang w:val="ru-RU"/>
        </w:rPr>
        <w:t>+3</w:t>
      </w:r>
      <w:r w:rsidR="009C1DDF">
        <w:rPr>
          <w:color w:val="000000" w:themeColor="text1"/>
          <w:szCs w:val="28"/>
          <w:lang w:val="ru-RU"/>
        </w:rPr>
        <w:t>*30</w:t>
      </w:r>
      <w:r w:rsidR="008A6BB8" w:rsidRPr="008A6BB8">
        <w:rPr>
          <w:color w:val="000000" w:themeColor="text1"/>
          <w:szCs w:val="28"/>
          <w:lang w:val="ru-RU"/>
        </w:rPr>
        <w:t>/2</w:t>
      </w:r>
      <w:r w:rsidRPr="00D768FB">
        <w:rPr>
          <w:color w:val="000000" w:themeColor="text1"/>
          <w:szCs w:val="28"/>
          <w:lang w:val="ru-RU"/>
        </w:rPr>
        <w:t xml:space="preserve">) + </w:t>
      </w:r>
      <w:r w:rsidRPr="00D768FB">
        <w:rPr>
          <w:color w:val="000000" w:themeColor="text1"/>
          <w:szCs w:val="28"/>
        </w:rPr>
        <w:t>0.</w:t>
      </w:r>
      <w:r w:rsidR="009B6BB9">
        <w:rPr>
          <w:color w:val="000000" w:themeColor="text1"/>
          <w:szCs w:val="28"/>
          <w:lang w:val="ru-RU"/>
        </w:rPr>
        <w:t>25</w:t>
      </w:r>
      <w:r w:rsidRPr="00D768FB">
        <w:rPr>
          <w:color w:val="000000" w:themeColor="text1"/>
          <w:szCs w:val="28"/>
        </w:rPr>
        <w:t>*</w:t>
      </w:r>
      <w:r w:rsidR="009E4E11">
        <w:rPr>
          <w:color w:val="000000" w:themeColor="text1"/>
          <w:szCs w:val="28"/>
          <w:lang w:val="ru-RU"/>
        </w:rPr>
        <w:t>(4</w:t>
      </w:r>
      <w:r w:rsidR="008A6BB8" w:rsidRPr="008A6BB8">
        <w:rPr>
          <w:color w:val="000000" w:themeColor="text1"/>
          <w:szCs w:val="28"/>
          <w:lang w:val="ru-RU"/>
        </w:rPr>
        <w:t>+2</w:t>
      </w:r>
      <w:r w:rsidR="009C1DDF">
        <w:rPr>
          <w:color w:val="000000" w:themeColor="text1"/>
          <w:szCs w:val="28"/>
          <w:lang w:val="ru-RU"/>
        </w:rPr>
        <w:t>*30</w:t>
      </w:r>
      <w:r w:rsidR="008A6BB8" w:rsidRPr="008A6BB8">
        <w:rPr>
          <w:color w:val="000000" w:themeColor="text1"/>
          <w:szCs w:val="28"/>
          <w:lang w:val="ru-RU"/>
        </w:rPr>
        <w:t>/2)</w:t>
      </w:r>
      <w:r w:rsidR="009C1DDF">
        <w:rPr>
          <w:color w:val="000000" w:themeColor="text1"/>
          <w:szCs w:val="28"/>
          <w:lang w:val="ru-RU"/>
        </w:rPr>
        <w:t xml:space="preserve"> </w:t>
      </w:r>
      <w:r w:rsidRPr="00D768FB">
        <w:rPr>
          <w:color w:val="000000" w:themeColor="text1"/>
          <w:szCs w:val="28"/>
        </w:rPr>
        <w:t xml:space="preserve">= </w:t>
      </w:r>
      <w:r w:rsidR="006E5F1A">
        <w:rPr>
          <w:color w:val="000000" w:themeColor="text1"/>
          <w:szCs w:val="28"/>
          <w:lang w:val="ru-RU"/>
        </w:rPr>
        <w:t>42</w:t>
      </w:r>
      <w:r w:rsidR="009E4E11">
        <w:rPr>
          <w:color w:val="000000" w:themeColor="text1"/>
          <w:szCs w:val="28"/>
          <w:lang w:val="ru-RU"/>
        </w:rPr>
        <w:t>,25</w:t>
      </w:r>
    </w:p>
    <w:p w14:paraId="19A8ECC7" w14:textId="1AB68441" w:rsidR="00D768FB" w:rsidRPr="009C1DDF" w:rsidRDefault="00D768FB" w:rsidP="00D768FB">
      <w:pPr>
        <w:pStyle w:val="TMtext"/>
        <w:spacing w:before="120"/>
        <w:jc w:val="center"/>
        <w:rPr>
          <w:color w:val="000000" w:themeColor="text1"/>
          <w:szCs w:val="28"/>
          <w:lang w:val="ru-RU"/>
        </w:rPr>
      </w:pPr>
      <w:r w:rsidRPr="00D768FB">
        <w:rPr>
          <w:color w:val="000000" w:themeColor="text1"/>
          <w:szCs w:val="28"/>
        </w:rPr>
        <w:t xml:space="preserve">Š = </w:t>
      </w:r>
      <w:r w:rsidR="008A6BB8">
        <w:rPr>
          <w:color w:val="000000" w:themeColor="text1"/>
          <w:szCs w:val="28"/>
        </w:rPr>
        <w:t>0.2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="00EF5D38">
        <w:rPr>
          <w:color w:val="000000" w:themeColor="text1"/>
          <w:szCs w:val="28"/>
          <w:lang w:val="ru-RU"/>
        </w:rPr>
        <w:t>(5</w:t>
      </w:r>
      <w:r w:rsidR="008A6BB8" w:rsidRPr="00B02425">
        <w:rPr>
          <w:color w:val="000000" w:themeColor="text1"/>
          <w:szCs w:val="28"/>
          <w:lang w:val="ru-RU"/>
        </w:rPr>
        <w:t>+2</w:t>
      </w:r>
      <w:r w:rsidR="009C1DDF">
        <w:rPr>
          <w:color w:val="000000" w:themeColor="text1"/>
          <w:szCs w:val="28"/>
          <w:lang w:val="ru-RU"/>
        </w:rPr>
        <w:t>*30</w:t>
      </w:r>
      <w:r w:rsidR="008A6BB8" w:rsidRPr="00B02425">
        <w:rPr>
          <w:color w:val="000000" w:themeColor="text1"/>
          <w:szCs w:val="28"/>
          <w:lang w:val="ru-RU"/>
        </w:rPr>
        <w:t>)</w:t>
      </w:r>
      <w:r w:rsidR="008A6BB8">
        <w:rPr>
          <w:color w:val="000000" w:themeColor="text1"/>
          <w:szCs w:val="28"/>
        </w:rPr>
        <w:t xml:space="preserve"> + 0.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="008A6BB8">
        <w:rPr>
          <w:color w:val="000000" w:themeColor="text1"/>
          <w:szCs w:val="28"/>
          <w:lang w:val="ru-RU"/>
        </w:rPr>
        <w:t>(</w:t>
      </w:r>
      <w:r w:rsidR="008A6BB8" w:rsidRPr="00B02425">
        <w:rPr>
          <w:color w:val="000000" w:themeColor="text1"/>
          <w:szCs w:val="28"/>
          <w:lang w:val="ru-RU"/>
        </w:rPr>
        <w:t>3</w:t>
      </w:r>
      <w:r w:rsidR="009C1DDF">
        <w:rPr>
          <w:color w:val="000000" w:themeColor="text1"/>
          <w:szCs w:val="28"/>
          <w:lang w:val="ru-RU"/>
        </w:rPr>
        <w:t>*30</w:t>
      </w:r>
      <w:r w:rsidR="006E5F1A">
        <w:rPr>
          <w:color w:val="000000" w:themeColor="text1"/>
          <w:szCs w:val="28"/>
          <w:lang w:val="ru-RU"/>
        </w:rPr>
        <w:t>+2</w:t>
      </w:r>
      <w:r w:rsidRPr="00D768FB">
        <w:rPr>
          <w:color w:val="000000" w:themeColor="text1"/>
          <w:szCs w:val="28"/>
          <w:lang w:val="ru-RU"/>
        </w:rPr>
        <w:t>)</w:t>
      </w:r>
      <w:r w:rsidRPr="00D768FB">
        <w:rPr>
          <w:color w:val="000000" w:themeColor="text1"/>
          <w:szCs w:val="28"/>
        </w:rPr>
        <w:t xml:space="preserve"> </w:t>
      </w:r>
      <w:r w:rsidRPr="00D768FB">
        <w:rPr>
          <w:color w:val="000000" w:themeColor="text1"/>
          <w:szCs w:val="28"/>
          <w:lang w:val="ru-RU"/>
        </w:rPr>
        <w:t xml:space="preserve"> + </w:t>
      </w:r>
      <w:r w:rsidRPr="00D768FB">
        <w:rPr>
          <w:color w:val="000000" w:themeColor="text1"/>
          <w:szCs w:val="28"/>
        </w:rPr>
        <w:t>0.</w:t>
      </w:r>
      <w:r w:rsidR="008A6BB8">
        <w:rPr>
          <w:color w:val="000000" w:themeColor="text1"/>
          <w:szCs w:val="28"/>
          <w:lang w:val="ru-RU"/>
        </w:rPr>
        <w:t>2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="009E4E11">
        <w:rPr>
          <w:color w:val="000000" w:themeColor="text1"/>
          <w:szCs w:val="28"/>
          <w:lang w:val="ru-RU"/>
        </w:rPr>
        <w:t>(2</w:t>
      </w:r>
      <w:r w:rsidR="008A6BB8" w:rsidRPr="00B02425">
        <w:rPr>
          <w:color w:val="000000" w:themeColor="text1"/>
          <w:szCs w:val="28"/>
          <w:lang w:val="ru-RU"/>
        </w:rPr>
        <w:t>+2</w:t>
      </w:r>
      <w:r w:rsidR="009C1DDF">
        <w:rPr>
          <w:color w:val="000000" w:themeColor="text1"/>
          <w:szCs w:val="28"/>
          <w:lang w:val="ru-RU"/>
        </w:rPr>
        <w:t>*30</w:t>
      </w:r>
      <w:r w:rsidR="008A6BB8" w:rsidRPr="00B02425">
        <w:rPr>
          <w:color w:val="000000" w:themeColor="text1"/>
          <w:szCs w:val="28"/>
          <w:lang w:val="ru-RU"/>
        </w:rPr>
        <w:t>)</w:t>
      </w:r>
      <w:r w:rsidRPr="00D768FB">
        <w:rPr>
          <w:color w:val="000000" w:themeColor="text1"/>
          <w:szCs w:val="28"/>
        </w:rPr>
        <w:t xml:space="preserve"> = </w:t>
      </w:r>
      <w:r w:rsidR="006E5F1A">
        <w:rPr>
          <w:color w:val="000000" w:themeColor="text1"/>
          <w:szCs w:val="28"/>
          <w:lang w:val="ru-RU"/>
        </w:rPr>
        <w:t>77,7</w:t>
      </w:r>
      <w:r w:rsidR="009E4E11">
        <w:rPr>
          <w:color w:val="000000" w:themeColor="text1"/>
          <w:szCs w:val="28"/>
          <w:lang w:val="ru-RU"/>
        </w:rPr>
        <w:t>5</w:t>
      </w:r>
    </w:p>
    <w:p w14:paraId="00904153" w14:textId="77777777" w:rsidR="00D768FB" w:rsidRPr="00D768FB" w:rsidRDefault="00D768FB" w:rsidP="00D768FB">
      <w:pPr>
        <w:pStyle w:val="TMtext"/>
        <w:spacing w:before="120"/>
        <w:rPr>
          <w:color w:val="000000" w:themeColor="text1"/>
          <w:szCs w:val="28"/>
        </w:rPr>
      </w:pPr>
    </w:p>
    <w:p w14:paraId="069840B4" w14:textId="102E3523" w:rsidR="00B8178A" w:rsidRPr="00D768FB" w:rsidRDefault="00D768FB" w:rsidP="00D768FB">
      <w:pPr>
        <w:pStyle w:val="TMtext"/>
        <w:spacing w:before="120"/>
        <w:ind w:firstLine="0"/>
        <w:rPr>
          <w:color w:val="000000" w:themeColor="text1"/>
          <w:szCs w:val="28"/>
          <w:lang w:val="ru-RU"/>
        </w:rPr>
      </w:pPr>
      <w:r w:rsidRPr="00D768FB">
        <w:rPr>
          <w:color w:val="000000" w:themeColor="text1"/>
          <w:szCs w:val="28"/>
          <w:lang w:val="ru-RU"/>
        </w:rPr>
        <w:t xml:space="preserve">Для </w:t>
      </w:r>
      <w:r>
        <w:rPr>
          <w:color w:val="000000" w:themeColor="text1"/>
          <w:szCs w:val="28"/>
          <w:lang w:val="ru-RU"/>
        </w:rPr>
        <w:t xml:space="preserve">стека </w:t>
      </w:r>
      <w:proofErr w:type="spellStart"/>
      <w:r>
        <w:rPr>
          <w:color w:val="000000" w:themeColor="text1"/>
          <w:szCs w:val="28"/>
          <w:lang w:val="ru-RU"/>
        </w:rPr>
        <w:t>зі</w:t>
      </w:r>
      <w:proofErr w:type="spellEnd"/>
      <w:r>
        <w:rPr>
          <w:color w:val="000000" w:themeColor="text1"/>
          <w:szCs w:val="28"/>
          <w:lang w:val="ru-RU"/>
        </w:rPr>
        <w:t xml:space="preserve"> </w:t>
      </w:r>
      <w:proofErr w:type="spellStart"/>
      <w:r>
        <w:rPr>
          <w:color w:val="000000" w:themeColor="text1"/>
          <w:szCs w:val="28"/>
          <w:lang w:val="ru-RU"/>
        </w:rPr>
        <w:t>зв'язним</w:t>
      </w:r>
      <w:proofErr w:type="spellEnd"/>
      <w:r>
        <w:rPr>
          <w:color w:val="000000" w:themeColor="text1"/>
          <w:szCs w:val="28"/>
          <w:lang w:val="ru-RU"/>
        </w:rPr>
        <w:t xml:space="preserve"> </w:t>
      </w:r>
      <w:proofErr w:type="spellStart"/>
      <w:r>
        <w:rPr>
          <w:color w:val="000000" w:themeColor="text1"/>
          <w:szCs w:val="28"/>
          <w:lang w:val="ru-RU"/>
        </w:rPr>
        <w:t>представленням</w:t>
      </w:r>
      <w:proofErr w:type="spellEnd"/>
      <w:r w:rsidR="00BE65C4">
        <w:rPr>
          <w:color w:val="000000" w:themeColor="text1"/>
          <w:szCs w:val="28"/>
          <w:lang w:val="ru-RU"/>
        </w:rPr>
        <w:t>:</w:t>
      </w:r>
    </w:p>
    <w:p w14:paraId="1CFB2636" w14:textId="5DA07DCB" w:rsidR="00D768FB" w:rsidRPr="0057516C" w:rsidRDefault="00D768FB" w:rsidP="00D768FB">
      <w:pPr>
        <w:pStyle w:val="TMtext"/>
        <w:spacing w:before="120"/>
        <w:jc w:val="center"/>
        <w:rPr>
          <w:color w:val="000000" w:themeColor="text1"/>
          <w:szCs w:val="28"/>
          <w:lang w:val="ru-RU"/>
        </w:rPr>
      </w:pPr>
      <w:r w:rsidRPr="00D768FB">
        <w:rPr>
          <w:color w:val="000000" w:themeColor="text1"/>
          <w:szCs w:val="28"/>
        </w:rPr>
        <w:t xml:space="preserve">Ŝ = </w:t>
      </w:r>
      <w:r w:rsidR="009B6BB9">
        <w:rPr>
          <w:color w:val="000000" w:themeColor="text1"/>
          <w:szCs w:val="28"/>
        </w:rPr>
        <w:t>0.2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="00452840">
        <w:rPr>
          <w:color w:val="000000" w:themeColor="text1"/>
          <w:szCs w:val="28"/>
          <w:lang w:val="ru-RU"/>
        </w:rPr>
        <w:t>3</w:t>
      </w:r>
      <w:r w:rsidR="009B6BB9">
        <w:rPr>
          <w:color w:val="000000" w:themeColor="text1"/>
          <w:szCs w:val="28"/>
        </w:rPr>
        <w:t xml:space="preserve"> + 0.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="001E503D">
        <w:rPr>
          <w:color w:val="000000" w:themeColor="text1"/>
          <w:szCs w:val="28"/>
          <w:lang w:val="en-US"/>
        </w:rPr>
        <w:t>4</w:t>
      </w:r>
      <w:r w:rsidRPr="00D768FB">
        <w:rPr>
          <w:color w:val="000000" w:themeColor="text1"/>
          <w:szCs w:val="28"/>
          <w:lang w:val="ru-RU"/>
        </w:rPr>
        <w:t xml:space="preserve"> + </w:t>
      </w:r>
      <w:r w:rsidRPr="00D768FB">
        <w:rPr>
          <w:color w:val="000000" w:themeColor="text1"/>
          <w:szCs w:val="28"/>
        </w:rPr>
        <w:t>0.</w:t>
      </w:r>
      <w:r w:rsidR="009B6BB9">
        <w:rPr>
          <w:color w:val="000000" w:themeColor="text1"/>
          <w:szCs w:val="28"/>
          <w:lang w:val="ru-RU"/>
        </w:rPr>
        <w:t>25</w:t>
      </w:r>
      <w:r w:rsidRPr="00D768FB">
        <w:rPr>
          <w:color w:val="000000" w:themeColor="text1"/>
          <w:szCs w:val="28"/>
        </w:rPr>
        <w:t>*</w:t>
      </w:r>
      <w:r w:rsidR="00510DAF">
        <w:rPr>
          <w:color w:val="000000" w:themeColor="text1"/>
          <w:szCs w:val="28"/>
          <w:lang w:val="ru-RU"/>
        </w:rPr>
        <w:t>6</w:t>
      </w:r>
      <w:r w:rsidRPr="00D768FB">
        <w:rPr>
          <w:color w:val="000000" w:themeColor="text1"/>
          <w:szCs w:val="28"/>
        </w:rPr>
        <w:t xml:space="preserve"> = </w:t>
      </w:r>
      <w:r w:rsidR="00AA7681">
        <w:rPr>
          <w:color w:val="000000" w:themeColor="text1"/>
          <w:szCs w:val="28"/>
          <w:lang w:val="en-US"/>
        </w:rPr>
        <w:t>4</w:t>
      </w:r>
      <w:r w:rsidR="00882F82">
        <w:rPr>
          <w:color w:val="000000" w:themeColor="text1"/>
          <w:szCs w:val="28"/>
          <w:lang w:val="en-US"/>
        </w:rPr>
        <w:t>,25</w:t>
      </w:r>
    </w:p>
    <w:p w14:paraId="69F596B1" w14:textId="6606B8B0" w:rsidR="00D768FB" w:rsidRPr="0056271F" w:rsidRDefault="00D768FB" w:rsidP="00D768FB">
      <w:pPr>
        <w:pStyle w:val="TMtext"/>
        <w:spacing w:before="120"/>
        <w:jc w:val="center"/>
        <w:rPr>
          <w:color w:val="000000" w:themeColor="text1"/>
          <w:szCs w:val="28"/>
          <w:lang w:val="en-US"/>
        </w:rPr>
      </w:pPr>
      <w:r w:rsidRPr="00D768FB">
        <w:rPr>
          <w:color w:val="000000" w:themeColor="text1"/>
          <w:szCs w:val="28"/>
        </w:rPr>
        <w:t xml:space="preserve">S = </w:t>
      </w:r>
      <w:r w:rsidR="009B6BB9">
        <w:rPr>
          <w:color w:val="000000" w:themeColor="text1"/>
          <w:szCs w:val="28"/>
        </w:rPr>
        <w:t>0.2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="00452840">
        <w:rPr>
          <w:color w:val="000000" w:themeColor="text1"/>
          <w:szCs w:val="28"/>
          <w:lang w:val="ru-RU"/>
        </w:rPr>
        <w:t>3</w:t>
      </w:r>
      <w:r w:rsidR="009B6BB9">
        <w:rPr>
          <w:color w:val="000000" w:themeColor="text1"/>
          <w:szCs w:val="28"/>
        </w:rPr>
        <w:t xml:space="preserve"> + 0.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="00452840">
        <w:rPr>
          <w:color w:val="000000" w:themeColor="text1"/>
          <w:szCs w:val="28"/>
          <w:lang w:val="ru-RU"/>
        </w:rPr>
        <w:t>(</w:t>
      </w:r>
      <w:r w:rsidR="001E503D">
        <w:rPr>
          <w:color w:val="000000" w:themeColor="text1"/>
          <w:szCs w:val="28"/>
          <w:lang w:val="en-US"/>
        </w:rPr>
        <w:t>6</w:t>
      </w:r>
      <w:r w:rsidR="00452840" w:rsidRPr="009B6BB9">
        <w:rPr>
          <w:color w:val="000000" w:themeColor="text1"/>
          <w:szCs w:val="28"/>
          <w:lang w:val="ru-RU"/>
        </w:rPr>
        <w:t xml:space="preserve">+ </w:t>
      </w:r>
      <w:r w:rsidR="001E503D">
        <w:rPr>
          <w:color w:val="000000" w:themeColor="text1"/>
          <w:szCs w:val="28"/>
          <w:lang w:val="en-US"/>
        </w:rPr>
        <w:t>16</w:t>
      </w:r>
      <w:r w:rsidR="0057516C">
        <w:rPr>
          <w:color w:val="000000" w:themeColor="text1"/>
          <w:szCs w:val="28"/>
          <w:lang w:val="ru-RU"/>
        </w:rPr>
        <w:t>*30</w:t>
      </w:r>
      <w:r w:rsidR="00452840" w:rsidRPr="009B6BB9">
        <w:rPr>
          <w:color w:val="000000" w:themeColor="text1"/>
          <w:szCs w:val="28"/>
          <w:lang w:val="ru-RU"/>
        </w:rPr>
        <w:t>/2</w:t>
      </w:r>
      <w:r w:rsidR="00452840">
        <w:rPr>
          <w:color w:val="000000" w:themeColor="text1"/>
          <w:szCs w:val="28"/>
          <w:lang w:val="ru-RU"/>
        </w:rPr>
        <w:t>)</w:t>
      </w:r>
      <w:r w:rsidR="00452840" w:rsidRPr="00D768FB">
        <w:rPr>
          <w:color w:val="000000" w:themeColor="text1"/>
          <w:szCs w:val="28"/>
        </w:rPr>
        <w:t xml:space="preserve"> </w:t>
      </w:r>
      <w:r w:rsidRPr="00D768FB">
        <w:rPr>
          <w:color w:val="000000" w:themeColor="text1"/>
          <w:szCs w:val="28"/>
          <w:lang w:val="ru-RU"/>
        </w:rPr>
        <w:t xml:space="preserve"> + </w:t>
      </w:r>
      <w:r w:rsidRPr="00D768FB">
        <w:rPr>
          <w:color w:val="000000" w:themeColor="text1"/>
          <w:szCs w:val="28"/>
        </w:rPr>
        <w:t>0.</w:t>
      </w:r>
      <w:r w:rsidR="009B6BB9">
        <w:rPr>
          <w:color w:val="000000" w:themeColor="text1"/>
          <w:szCs w:val="28"/>
          <w:lang w:val="ru-RU"/>
        </w:rPr>
        <w:t>25</w:t>
      </w:r>
      <w:r w:rsidRPr="00D768FB">
        <w:rPr>
          <w:color w:val="000000" w:themeColor="text1"/>
          <w:szCs w:val="28"/>
        </w:rPr>
        <w:t>*</w:t>
      </w:r>
      <w:r w:rsidR="00EF6CA4">
        <w:rPr>
          <w:color w:val="000000" w:themeColor="text1"/>
          <w:szCs w:val="28"/>
          <w:lang w:val="ru-RU"/>
        </w:rPr>
        <w:t>3</w:t>
      </w:r>
      <w:r w:rsidRPr="00D768FB">
        <w:rPr>
          <w:color w:val="000000" w:themeColor="text1"/>
          <w:szCs w:val="28"/>
        </w:rPr>
        <w:t xml:space="preserve">= </w:t>
      </w:r>
      <w:r w:rsidR="005016A1">
        <w:rPr>
          <w:color w:val="000000" w:themeColor="text1"/>
          <w:szCs w:val="28"/>
          <w:lang w:val="en-US"/>
        </w:rPr>
        <w:t>124,5</w:t>
      </w:r>
    </w:p>
    <w:p w14:paraId="0DA30388" w14:textId="30FBB023" w:rsidR="00D768FB" w:rsidRPr="0056271F" w:rsidRDefault="00D768FB" w:rsidP="00D768FB">
      <w:pPr>
        <w:pStyle w:val="TMtext"/>
        <w:spacing w:before="120"/>
        <w:jc w:val="center"/>
        <w:rPr>
          <w:color w:val="000000" w:themeColor="text1"/>
          <w:szCs w:val="28"/>
          <w:lang w:val="en-US"/>
        </w:rPr>
      </w:pPr>
      <w:r w:rsidRPr="00D768FB">
        <w:rPr>
          <w:color w:val="000000" w:themeColor="text1"/>
          <w:szCs w:val="28"/>
        </w:rPr>
        <w:t xml:space="preserve">Š = </w:t>
      </w:r>
      <w:r w:rsidR="009B6BB9">
        <w:rPr>
          <w:color w:val="000000" w:themeColor="text1"/>
          <w:szCs w:val="28"/>
        </w:rPr>
        <w:t>0.2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="00452840">
        <w:rPr>
          <w:color w:val="000000" w:themeColor="text1"/>
          <w:szCs w:val="28"/>
          <w:lang w:val="ru-RU"/>
        </w:rPr>
        <w:t>3</w:t>
      </w:r>
      <w:r w:rsidR="009B6BB9">
        <w:rPr>
          <w:color w:val="000000" w:themeColor="text1"/>
          <w:szCs w:val="28"/>
        </w:rPr>
        <w:t xml:space="preserve"> + 0.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="0056271F">
        <w:rPr>
          <w:color w:val="000000" w:themeColor="text1"/>
          <w:szCs w:val="28"/>
          <w:lang w:val="ru-RU"/>
        </w:rPr>
        <w:t>(</w:t>
      </w:r>
      <w:r w:rsidR="001E503D">
        <w:rPr>
          <w:color w:val="000000" w:themeColor="text1"/>
          <w:szCs w:val="28"/>
          <w:lang w:val="en-US"/>
        </w:rPr>
        <w:t>6</w:t>
      </w:r>
      <w:r w:rsidR="0056271F">
        <w:rPr>
          <w:color w:val="000000" w:themeColor="text1"/>
          <w:szCs w:val="28"/>
          <w:lang w:val="ru-RU"/>
        </w:rPr>
        <w:t>+</w:t>
      </w:r>
      <w:r w:rsidR="001E503D">
        <w:rPr>
          <w:color w:val="000000" w:themeColor="text1"/>
          <w:szCs w:val="28"/>
          <w:lang w:val="en-US"/>
        </w:rPr>
        <w:t>11</w:t>
      </w:r>
      <w:r w:rsidR="0057516C">
        <w:rPr>
          <w:color w:val="000000" w:themeColor="text1"/>
          <w:szCs w:val="28"/>
          <w:lang w:val="ru-RU"/>
        </w:rPr>
        <w:t>*30</w:t>
      </w:r>
      <w:r w:rsidR="00EF6CA4">
        <w:rPr>
          <w:color w:val="000000" w:themeColor="text1"/>
          <w:szCs w:val="28"/>
          <w:lang w:val="ru-RU"/>
        </w:rPr>
        <w:t>)</w:t>
      </w:r>
      <w:r w:rsidRPr="00D768FB">
        <w:rPr>
          <w:color w:val="000000" w:themeColor="text1"/>
          <w:szCs w:val="28"/>
          <w:lang w:val="ru-RU"/>
        </w:rPr>
        <w:t xml:space="preserve"> + </w:t>
      </w:r>
      <w:r w:rsidRPr="00D768FB">
        <w:rPr>
          <w:color w:val="000000" w:themeColor="text1"/>
          <w:szCs w:val="28"/>
        </w:rPr>
        <w:t>0.</w:t>
      </w:r>
      <w:r w:rsidR="009B6BB9">
        <w:rPr>
          <w:color w:val="000000" w:themeColor="text1"/>
          <w:szCs w:val="28"/>
          <w:lang w:val="ru-RU"/>
        </w:rPr>
        <w:t>25</w:t>
      </w:r>
      <w:r w:rsidRPr="00D768FB">
        <w:rPr>
          <w:color w:val="000000" w:themeColor="text1"/>
          <w:szCs w:val="28"/>
        </w:rPr>
        <w:t>*</w:t>
      </w:r>
      <w:r w:rsidR="00EF6CA4">
        <w:rPr>
          <w:color w:val="000000" w:themeColor="text1"/>
          <w:szCs w:val="28"/>
          <w:lang w:val="ru-RU"/>
        </w:rPr>
        <w:t>3</w:t>
      </w:r>
      <w:r w:rsidR="007D0707" w:rsidRPr="009B6BB9">
        <w:rPr>
          <w:color w:val="000000" w:themeColor="text1"/>
          <w:szCs w:val="28"/>
          <w:lang w:val="ru-RU"/>
        </w:rPr>
        <w:t xml:space="preserve"> </w:t>
      </w:r>
      <w:r w:rsidRPr="00D768FB">
        <w:rPr>
          <w:color w:val="000000" w:themeColor="text1"/>
          <w:szCs w:val="28"/>
        </w:rPr>
        <w:t>=</w:t>
      </w:r>
      <w:r w:rsidR="00C46E7B">
        <w:rPr>
          <w:color w:val="000000" w:themeColor="text1"/>
          <w:szCs w:val="28"/>
        </w:rPr>
        <w:t xml:space="preserve"> </w:t>
      </w:r>
      <w:r w:rsidR="005016A1">
        <w:rPr>
          <w:color w:val="000000" w:themeColor="text1"/>
          <w:szCs w:val="28"/>
          <w:lang w:val="en-US"/>
        </w:rPr>
        <w:t>169,5</w:t>
      </w:r>
    </w:p>
    <w:p w14:paraId="41CB3C37" w14:textId="77777777" w:rsidR="00D768FB" w:rsidRPr="00D768FB" w:rsidRDefault="00D768FB" w:rsidP="00D768FB">
      <w:pPr>
        <w:pStyle w:val="TMtext"/>
        <w:spacing w:before="120"/>
        <w:rPr>
          <w:color w:val="000000" w:themeColor="text1"/>
          <w:szCs w:val="28"/>
        </w:rPr>
      </w:pPr>
    </w:p>
    <w:p w14:paraId="19F6F75C" w14:textId="784CC6D8" w:rsidR="00B8178A" w:rsidRDefault="00D768FB" w:rsidP="00D768FB">
      <w:pPr>
        <w:pStyle w:val="TMtext"/>
        <w:spacing w:before="120"/>
        <w:ind w:firstLine="0"/>
        <w:rPr>
          <w:color w:val="000000" w:themeColor="text1"/>
          <w:szCs w:val="28"/>
          <w:lang w:val="ru-RU"/>
        </w:rPr>
      </w:pPr>
      <w:r>
        <w:rPr>
          <w:color w:val="000000" w:themeColor="text1"/>
          <w:szCs w:val="28"/>
          <w:lang w:val="ru-RU"/>
        </w:rPr>
        <w:lastRenderedPageBreak/>
        <w:t xml:space="preserve">Для стека </w:t>
      </w:r>
      <w:proofErr w:type="spellStart"/>
      <w:r w:rsidR="00BE65C4">
        <w:rPr>
          <w:color w:val="000000" w:themeColor="text1"/>
          <w:szCs w:val="28"/>
          <w:lang w:val="ru-RU"/>
        </w:rPr>
        <w:t>із</w:t>
      </w:r>
      <w:proofErr w:type="spellEnd"/>
      <w:r w:rsidR="00BE65C4">
        <w:rPr>
          <w:color w:val="000000" w:themeColor="text1"/>
          <w:szCs w:val="28"/>
          <w:lang w:val="ru-RU"/>
        </w:rPr>
        <w:t xml:space="preserve"> </w:t>
      </w:r>
      <w:proofErr w:type="spellStart"/>
      <w:proofErr w:type="gramStart"/>
      <w:r w:rsidR="00BE65C4">
        <w:rPr>
          <w:color w:val="000000" w:themeColor="text1"/>
          <w:szCs w:val="28"/>
          <w:lang w:val="ru-RU"/>
        </w:rPr>
        <w:t>посл</w:t>
      </w:r>
      <w:proofErr w:type="gramEnd"/>
      <w:r w:rsidR="00BE65C4">
        <w:rPr>
          <w:color w:val="000000" w:themeColor="text1"/>
          <w:szCs w:val="28"/>
          <w:lang w:val="ru-RU"/>
        </w:rPr>
        <w:t>ідовним</w:t>
      </w:r>
      <w:proofErr w:type="spellEnd"/>
      <w:r w:rsidR="00BE65C4">
        <w:rPr>
          <w:color w:val="000000" w:themeColor="text1"/>
          <w:szCs w:val="28"/>
          <w:lang w:val="ru-RU"/>
        </w:rPr>
        <w:t xml:space="preserve"> </w:t>
      </w:r>
      <w:proofErr w:type="spellStart"/>
      <w:r w:rsidR="00BE65C4">
        <w:rPr>
          <w:color w:val="000000" w:themeColor="text1"/>
          <w:szCs w:val="28"/>
          <w:lang w:val="ru-RU"/>
        </w:rPr>
        <w:t>представленням</w:t>
      </w:r>
      <w:proofErr w:type="spellEnd"/>
      <w:r w:rsidR="00BE65C4">
        <w:rPr>
          <w:color w:val="000000" w:themeColor="text1"/>
          <w:szCs w:val="28"/>
          <w:lang w:val="ru-RU"/>
        </w:rPr>
        <w:t xml:space="preserve">: </w:t>
      </w:r>
    </w:p>
    <w:p w14:paraId="0D54077D" w14:textId="190FE999" w:rsidR="00D768FB" w:rsidRPr="00D768FB" w:rsidRDefault="00D768FB" w:rsidP="00D768FB">
      <w:pPr>
        <w:pStyle w:val="TMtext"/>
        <w:spacing w:before="120"/>
        <w:jc w:val="center"/>
        <w:rPr>
          <w:color w:val="000000" w:themeColor="text1"/>
          <w:szCs w:val="28"/>
          <w:lang w:val="ru-RU"/>
        </w:rPr>
      </w:pPr>
      <w:r w:rsidRPr="00D768FB">
        <w:rPr>
          <w:color w:val="000000" w:themeColor="text1"/>
          <w:szCs w:val="28"/>
        </w:rPr>
        <w:t xml:space="preserve">Ŝ = </w:t>
      </w:r>
      <w:r w:rsidR="009B6BB9">
        <w:rPr>
          <w:color w:val="000000" w:themeColor="text1"/>
          <w:szCs w:val="28"/>
        </w:rPr>
        <w:t>0.2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="00EF6CA4" w:rsidRPr="009B6BB9">
        <w:rPr>
          <w:color w:val="000000" w:themeColor="text1"/>
          <w:szCs w:val="28"/>
          <w:lang w:val="ru-RU"/>
        </w:rPr>
        <w:t>2</w:t>
      </w:r>
      <w:r w:rsidR="009B6BB9">
        <w:rPr>
          <w:color w:val="000000" w:themeColor="text1"/>
          <w:szCs w:val="28"/>
        </w:rPr>
        <w:t xml:space="preserve"> + 0.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="007D0707" w:rsidRPr="006D0653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  <w:lang w:val="ru-RU"/>
        </w:rPr>
        <w:t xml:space="preserve"> + </w:t>
      </w:r>
      <w:r w:rsidRPr="00D768FB">
        <w:rPr>
          <w:color w:val="000000" w:themeColor="text1"/>
          <w:szCs w:val="28"/>
        </w:rPr>
        <w:t>0.</w:t>
      </w:r>
      <w:r w:rsidR="009B6BB9">
        <w:rPr>
          <w:color w:val="000000" w:themeColor="text1"/>
          <w:szCs w:val="28"/>
          <w:lang w:val="ru-RU"/>
        </w:rPr>
        <w:t>25</w:t>
      </w:r>
      <w:r w:rsidRPr="00D768FB">
        <w:rPr>
          <w:color w:val="000000" w:themeColor="text1"/>
          <w:szCs w:val="28"/>
        </w:rPr>
        <w:t>*</w:t>
      </w:r>
      <w:r w:rsidR="00EF6CA4" w:rsidRPr="009B6BB9">
        <w:rPr>
          <w:color w:val="000000" w:themeColor="text1"/>
          <w:szCs w:val="28"/>
          <w:lang w:val="ru-RU"/>
        </w:rPr>
        <w:t>2</w:t>
      </w:r>
      <w:r w:rsidRPr="00D768FB">
        <w:rPr>
          <w:color w:val="000000" w:themeColor="text1"/>
          <w:szCs w:val="28"/>
        </w:rPr>
        <w:t xml:space="preserve"> = </w:t>
      </w:r>
      <w:r w:rsidR="00882F82">
        <w:rPr>
          <w:color w:val="000000" w:themeColor="text1"/>
          <w:szCs w:val="28"/>
          <w:lang w:val="ru-RU"/>
        </w:rPr>
        <w:t>3</w:t>
      </w:r>
      <w:r w:rsidR="00882F82" w:rsidRPr="00FC4F47">
        <w:rPr>
          <w:color w:val="000000" w:themeColor="text1"/>
          <w:szCs w:val="28"/>
          <w:lang w:val="ru-RU"/>
        </w:rPr>
        <w:t>,</w:t>
      </w:r>
      <w:r w:rsidR="002C1CAF">
        <w:rPr>
          <w:color w:val="000000" w:themeColor="text1"/>
          <w:szCs w:val="28"/>
          <w:lang w:val="ru-RU"/>
        </w:rPr>
        <w:t>5</w:t>
      </w:r>
    </w:p>
    <w:p w14:paraId="6BAFF337" w14:textId="0B9878C0" w:rsidR="00D768FB" w:rsidRPr="00FC4F47" w:rsidRDefault="00D768FB" w:rsidP="00D768FB">
      <w:pPr>
        <w:pStyle w:val="TMtext"/>
        <w:spacing w:before="120"/>
        <w:jc w:val="center"/>
        <w:rPr>
          <w:color w:val="000000" w:themeColor="text1"/>
          <w:szCs w:val="28"/>
          <w:lang w:val="ru-RU"/>
        </w:rPr>
      </w:pPr>
      <w:r w:rsidRPr="00D768FB">
        <w:rPr>
          <w:color w:val="000000" w:themeColor="text1"/>
          <w:szCs w:val="28"/>
        </w:rPr>
        <w:t xml:space="preserve">S = </w:t>
      </w:r>
      <w:r w:rsidR="009B6BB9">
        <w:rPr>
          <w:color w:val="000000" w:themeColor="text1"/>
          <w:szCs w:val="28"/>
        </w:rPr>
        <w:t>0.2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="00EF6CA4" w:rsidRPr="009B6BB9">
        <w:rPr>
          <w:color w:val="000000" w:themeColor="text1"/>
          <w:szCs w:val="28"/>
          <w:lang w:val="ru-RU"/>
        </w:rPr>
        <w:t>2</w:t>
      </w:r>
      <w:r w:rsidR="009B6BB9">
        <w:rPr>
          <w:color w:val="000000" w:themeColor="text1"/>
          <w:szCs w:val="28"/>
        </w:rPr>
        <w:t xml:space="preserve"> + 0.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="00172C7C">
        <w:rPr>
          <w:color w:val="000000" w:themeColor="text1"/>
          <w:szCs w:val="28"/>
          <w:lang w:val="ru-RU"/>
        </w:rPr>
        <w:t>(</w:t>
      </w:r>
      <w:r w:rsidR="00104891" w:rsidRPr="00FC4F47">
        <w:rPr>
          <w:color w:val="000000" w:themeColor="text1"/>
          <w:szCs w:val="28"/>
          <w:lang w:val="ru-RU"/>
        </w:rPr>
        <w:t>6</w:t>
      </w:r>
      <w:r w:rsidR="00172C7C">
        <w:rPr>
          <w:color w:val="000000" w:themeColor="text1"/>
          <w:szCs w:val="28"/>
          <w:lang w:val="ru-RU"/>
        </w:rPr>
        <w:t>+</w:t>
      </w:r>
      <w:r w:rsidR="00172C7C" w:rsidRPr="00FC4F47">
        <w:rPr>
          <w:color w:val="000000" w:themeColor="text1"/>
          <w:szCs w:val="28"/>
          <w:lang w:val="ru-RU"/>
        </w:rPr>
        <w:t>8</w:t>
      </w:r>
      <w:r w:rsidR="0057516C">
        <w:rPr>
          <w:color w:val="000000" w:themeColor="text1"/>
          <w:szCs w:val="28"/>
          <w:lang w:val="ru-RU"/>
        </w:rPr>
        <w:t>*30</w:t>
      </w:r>
      <w:r w:rsidR="00EF6CA4" w:rsidRPr="009B6BB9">
        <w:rPr>
          <w:color w:val="000000" w:themeColor="text1"/>
          <w:szCs w:val="28"/>
          <w:lang w:val="ru-RU"/>
        </w:rPr>
        <w:t>/2)</w:t>
      </w:r>
      <w:r w:rsidRPr="00D768FB">
        <w:rPr>
          <w:color w:val="000000" w:themeColor="text1"/>
          <w:szCs w:val="28"/>
          <w:lang w:val="ru-RU"/>
        </w:rPr>
        <w:t xml:space="preserve"> + </w:t>
      </w:r>
      <w:r w:rsidRPr="00D768FB">
        <w:rPr>
          <w:color w:val="000000" w:themeColor="text1"/>
          <w:szCs w:val="28"/>
        </w:rPr>
        <w:t>0.</w:t>
      </w:r>
      <w:r w:rsidR="009B6BB9">
        <w:rPr>
          <w:color w:val="000000" w:themeColor="text1"/>
          <w:szCs w:val="28"/>
          <w:lang w:val="ru-RU"/>
        </w:rPr>
        <w:t>25</w:t>
      </w:r>
      <w:r w:rsidR="007D0707" w:rsidRPr="00D768FB">
        <w:rPr>
          <w:color w:val="000000" w:themeColor="text1"/>
          <w:szCs w:val="28"/>
        </w:rPr>
        <w:t>*</w:t>
      </w:r>
      <w:r w:rsidR="00EF6CA4" w:rsidRPr="009B6BB9">
        <w:rPr>
          <w:color w:val="000000" w:themeColor="text1"/>
          <w:szCs w:val="28"/>
          <w:lang w:val="ru-RU"/>
        </w:rPr>
        <w:t>3</w:t>
      </w:r>
      <w:r w:rsidRPr="00D768FB">
        <w:rPr>
          <w:color w:val="000000" w:themeColor="text1"/>
          <w:szCs w:val="28"/>
        </w:rPr>
        <w:t xml:space="preserve"> = </w:t>
      </w:r>
      <w:r w:rsidR="00B255AB" w:rsidRPr="00FC4F47">
        <w:rPr>
          <w:color w:val="000000" w:themeColor="text1"/>
          <w:szCs w:val="28"/>
          <w:lang w:val="ru-RU"/>
        </w:rPr>
        <w:t>6</w:t>
      </w:r>
      <w:r w:rsidR="00104891" w:rsidRPr="00FC4F47">
        <w:rPr>
          <w:color w:val="000000" w:themeColor="text1"/>
          <w:szCs w:val="28"/>
          <w:lang w:val="ru-RU"/>
        </w:rPr>
        <w:t>4</w:t>
      </w:r>
      <w:r w:rsidR="00882F82" w:rsidRPr="00FC4F47">
        <w:rPr>
          <w:color w:val="000000" w:themeColor="text1"/>
          <w:szCs w:val="28"/>
          <w:lang w:val="ru-RU"/>
        </w:rPr>
        <w:t>,</w:t>
      </w:r>
      <w:r w:rsidR="00104891" w:rsidRPr="00FC4F47">
        <w:rPr>
          <w:color w:val="000000" w:themeColor="text1"/>
          <w:szCs w:val="28"/>
          <w:lang w:val="ru-RU"/>
        </w:rPr>
        <w:t>2</w:t>
      </w:r>
      <w:r w:rsidR="00882F82" w:rsidRPr="00FC4F47">
        <w:rPr>
          <w:color w:val="000000" w:themeColor="text1"/>
          <w:szCs w:val="28"/>
          <w:lang w:val="ru-RU"/>
        </w:rPr>
        <w:t>5</w:t>
      </w:r>
    </w:p>
    <w:p w14:paraId="7BD5F6C9" w14:textId="6E36A920" w:rsidR="00D768FB" w:rsidRPr="002E457F" w:rsidRDefault="00D768FB" w:rsidP="00B15941">
      <w:pPr>
        <w:pStyle w:val="TMtext"/>
        <w:suppressLineNumbers w:val="0"/>
        <w:spacing w:before="120"/>
        <w:jc w:val="center"/>
        <w:rPr>
          <w:color w:val="000000" w:themeColor="text1"/>
          <w:szCs w:val="28"/>
          <w:lang w:val="ru-RU"/>
        </w:rPr>
      </w:pPr>
      <w:r w:rsidRPr="00D768FB">
        <w:rPr>
          <w:color w:val="000000" w:themeColor="text1"/>
          <w:szCs w:val="28"/>
        </w:rPr>
        <w:t xml:space="preserve">Š = </w:t>
      </w:r>
      <w:r w:rsidR="009B6BB9">
        <w:rPr>
          <w:color w:val="000000" w:themeColor="text1"/>
          <w:szCs w:val="28"/>
        </w:rPr>
        <w:t>0.2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="00EF6CA4" w:rsidRPr="009B6BB9">
        <w:rPr>
          <w:color w:val="000000" w:themeColor="text1"/>
          <w:szCs w:val="28"/>
          <w:lang w:val="ru-RU"/>
        </w:rPr>
        <w:t>2</w:t>
      </w:r>
      <w:r w:rsidR="009B6BB9">
        <w:rPr>
          <w:color w:val="000000" w:themeColor="text1"/>
          <w:szCs w:val="28"/>
        </w:rPr>
        <w:t xml:space="preserve"> + 0.</w:t>
      </w:r>
      <w:r w:rsidR="009B6BB9">
        <w:rPr>
          <w:color w:val="000000" w:themeColor="text1"/>
          <w:szCs w:val="28"/>
          <w:lang w:val="ru-RU"/>
        </w:rPr>
        <w:t>5</w:t>
      </w:r>
      <w:r w:rsidRPr="00D768FB">
        <w:rPr>
          <w:color w:val="000000" w:themeColor="text1"/>
          <w:szCs w:val="28"/>
        </w:rPr>
        <w:t>*</w:t>
      </w:r>
      <w:r w:rsidR="00172C7C">
        <w:rPr>
          <w:color w:val="000000" w:themeColor="text1"/>
          <w:szCs w:val="28"/>
          <w:lang w:val="ru-RU"/>
        </w:rPr>
        <w:t>(</w:t>
      </w:r>
      <w:r w:rsidR="00104891" w:rsidRPr="00FC4F47">
        <w:rPr>
          <w:color w:val="000000" w:themeColor="text1"/>
          <w:szCs w:val="28"/>
          <w:lang w:val="ru-RU"/>
        </w:rPr>
        <w:t>5</w:t>
      </w:r>
      <w:r w:rsidR="00EF6CA4" w:rsidRPr="009B6BB9">
        <w:rPr>
          <w:color w:val="000000" w:themeColor="text1"/>
          <w:szCs w:val="28"/>
          <w:lang w:val="ru-RU"/>
        </w:rPr>
        <w:t>+8</w:t>
      </w:r>
      <w:r w:rsidR="0057516C">
        <w:rPr>
          <w:color w:val="000000" w:themeColor="text1"/>
          <w:szCs w:val="28"/>
          <w:lang w:val="ru-RU"/>
        </w:rPr>
        <w:t>*30</w:t>
      </w:r>
      <w:r w:rsidR="00EF6CA4" w:rsidRPr="009B6BB9">
        <w:rPr>
          <w:color w:val="000000" w:themeColor="text1"/>
          <w:szCs w:val="28"/>
          <w:lang w:val="ru-RU"/>
        </w:rPr>
        <w:t>)</w:t>
      </w:r>
      <w:r w:rsidRPr="00D768FB">
        <w:rPr>
          <w:color w:val="000000" w:themeColor="text1"/>
          <w:szCs w:val="28"/>
          <w:lang w:val="ru-RU"/>
        </w:rPr>
        <w:t xml:space="preserve"> + </w:t>
      </w:r>
      <w:r w:rsidRPr="00D768FB">
        <w:rPr>
          <w:color w:val="000000" w:themeColor="text1"/>
          <w:szCs w:val="28"/>
        </w:rPr>
        <w:t>0.</w:t>
      </w:r>
      <w:r w:rsidR="009B6BB9">
        <w:rPr>
          <w:color w:val="000000" w:themeColor="text1"/>
          <w:szCs w:val="28"/>
          <w:lang w:val="ru-RU"/>
        </w:rPr>
        <w:t>25</w:t>
      </w:r>
      <w:r w:rsidRPr="00D768FB">
        <w:rPr>
          <w:color w:val="000000" w:themeColor="text1"/>
          <w:szCs w:val="28"/>
        </w:rPr>
        <w:t>*</w:t>
      </w:r>
      <w:r w:rsidR="00EF6CA4" w:rsidRPr="009B6BB9">
        <w:rPr>
          <w:color w:val="000000" w:themeColor="text1"/>
          <w:szCs w:val="28"/>
          <w:lang w:val="ru-RU"/>
        </w:rPr>
        <w:t>3</w:t>
      </w:r>
      <w:r w:rsidRPr="00D768FB">
        <w:rPr>
          <w:color w:val="000000" w:themeColor="text1"/>
          <w:szCs w:val="28"/>
        </w:rPr>
        <w:t xml:space="preserve"> = </w:t>
      </w:r>
      <w:r w:rsidR="00104891">
        <w:rPr>
          <w:color w:val="000000" w:themeColor="text1"/>
          <w:szCs w:val="28"/>
          <w:lang w:val="ru-RU"/>
        </w:rPr>
        <w:t>12</w:t>
      </w:r>
      <w:r w:rsidR="00104891" w:rsidRPr="00FC4F47">
        <w:rPr>
          <w:color w:val="000000" w:themeColor="text1"/>
          <w:szCs w:val="28"/>
          <w:lang w:val="ru-RU"/>
        </w:rPr>
        <w:t>3</w:t>
      </w:r>
      <w:r w:rsidR="0084723E">
        <w:rPr>
          <w:color w:val="000000" w:themeColor="text1"/>
          <w:szCs w:val="28"/>
          <w:lang w:val="ru-RU"/>
        </w:rPr>
        <w:t>,</w:t>
      </w:r>
      <w:r w:rsidR="00104891" w:rsidRPr="00FC4F47">
        <w:rPr>
          <w:color w:val="000000" w:themeColor="text1"/>
          <w:szCs w:val="28"/>
          <w:lang w:val="ru-RU"/>
        </w:rPr>
        <w:t>7</w:t>
      </w:r>
      <w:r w:rsidR="00BC0889">
        <w:rPr>
          <w:color w:val="000000" w:themeColor="text1"/>
          <w:szCs w:val="28"/>
          <w:lang w:val="ru-RU"/>
        </w:rPr>
        <w:t>5</w:t>
      </w:r>
    </w:p>
    <w:p w14:paraId="2FE60F66" w14:textId="77777777" w:rsidR="00D113A7" w:rsidRPr="002E457F" w:rsidRDefault="00D113A7" w:rsidP="00B15941">
      <w:pPr>
        <w:pStyle w:val="TMtext"/>
        <w:suppressLineNumbers w:val="0"/>
        <w:spacing w:before="120"/>
        <w:jc w:val="center"/>
        <w:rPr>
          <w:color w:val="000000" w:themeColor="text1"/>
          <w:szCs w:val="28"/>
          <w:lang w:val="ru-RU"/>
        </w:rPr>
      </w:pPr>
    </w:p>
    <w:p w14:paraId="1DD20DB0" w14:textId="77777777" w:rsidR="00D768FB" w:rsidRPr="00D768FB" w:rsidRDefault="00D768FB" w:rsidP="00D768FB">
      <w:pPr>
        <w:pStyle w:val="af4"/>
        <w:rPr>
          <w:color w:val="000000" w:themeColor="text1"/>
          <w:sz w:val="28"/>
          <w:szCs w:val="28"/>
          <w:lang w:eastAsia="uk-UA"/>
        </w:rPr>
      </w:pPr>
      <w:r w:rsidRPr="00D768FB">
        <w:rPr>
          <w:color w:val="000000" w:themeColor="text1"/>
          <w:sz w:val="28"/>
          <w:szCs w:val="28"/>
          <w:lang w:eastAsia="uk-UA"/>
        </w:rPr>
        <w:t>Результати розрахунку обчислювальної складності</w:t>
      </w:r>
    </w:p>
    <w:tbl>
      <w:tblPr>
        <w:tblStyle w:val="aa"/>
        <w:tblW w:w="0" w:type="auto"/>
        <w:jc w:val="center"/>
        <w:tblInd w:w="-459" w:type="dxa"/>
        <w:tblLook w:val="01E0" w:firstRow="1" w:lastRow="1" w:firstColumn="1" w:lastColumn="1" w:noHBand="0" w:noVBand="0"/>
      </w:tblPr>
      <w:tblGrid>
        <w:gridCol w:w="5070"/>
        <w:gridCol w:w="1653"/>
        <w:gridCol w:w="1653"/>
        <w:gridCol w:w="1653"/>
      </w:tblGrid>
      <w:tr w:rsidR="00D768FB" w:rsidRPr="00D768FB" w14:paraId="5ECF241D" w14:textId="77777777" w:rsidTr="0030301F">
        <w:trPr>
          <w:jc w:val="center"/>
        </w:trPr>
        <w:tc>
          <w:tcPr>
            <w:tcW w:w="5070" w:type="dxa"/>
            <w:vMerge w:val="restart"/>
          </w:tcPr>
          <w:p w14:paraId="1E63E930" w14:textId="77777777" w:rsidR="00D768FB" w:rsidRPr="00D768FB" w:rsidRDefault="00D768FB" w:rsidP="005C29B0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</w:pPr>
            <w:r w:rsidRPr="00D768F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  <w:t>Структура даних</w:t>
            </w:r>
          </w:p>
        </w:tc>
        <w:tc>
          <w:tcPr>
            <w:tcW w:w="4959" w:type="dxa"/>
            <w:gridSpan w:val="3"/>
          </w:tcPr>
          <w:p w14:paraId="79F59E84" w14:textId="77777777" w:rsidR="00D768FB" w:rsidRPr="00D768FB" w:rsidRDefault="00D768FB" w:rsidP="005C29B0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</w:pPr>
            <w:r w:rsidRPr="00D768F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  <w:t>Обчислювальна складність</w:t>
            </w:r>
          </w:p>
        </w:tc>
      </w:tr>
      <w:tr w:rsidR="00D768FB" w:rsidRPr="00D768FB" w14:paraId="7158E1F0" w14:textId="77777777" w:rsidTr="0030301F">
        <w:trPr>
          <w:jc w:val="center"/>
        </w:trPr>
        <w:tc>
          <w:tcPr>
            <w:tcW w:w="5070" w:type="dxa"/>
            <w:vMerge/>
          </w:tcPr>
          <w:p w14:paraId="4BA9579B" w14:textId="77777777" w:rsidR="00D768FB" w:rsidRPr="00D768FB" w:rsidRDefault="00D768FB" w:rsidP="005C29B0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</w:pPr>
          </w:p>
        </w:tc>
        <w:tc>
          <w:tcPr>
            <w:tcW w:w="1653" w:type="dxa"/>
          </w:tcPr>
          <w:p w14:paraId="3A92C4CD" w14:textId="77777777" w:rsidR="00D768FB" w:rsidRPr="00D768FB" w:rsidRDefault="00D768FB" w:rsidP="005C29B0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</w:pPr>
            <w:r w:rsidRPr="00D768F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  <w:t>Найкращий</w:t>
            </w:r>
            <w:r w:rsidRPr="00D768F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  <w:br/>
              <w:t>випадок</w:t>
            </w:r>
          </w:p>
        </w:tc>
        <w:tc>
          <w:tcPr>
            <w:tcW w:w="1653" w:type="dxa"/>
          </w:tcPr>
          <w:p w14:paraId="2B94D11A" w14:textId="77777777" w:rsidR="00D768FB" w:rsidRPr="00D768FB" w:rsidRDefault="00D768FB" w:rsidP="005C29B0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</w:pPr>
            <w:r w:rsidRPr="00D768F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  <w:t>Середній</w:t>
            </w:r>
            <w:r w:rsidRPr="00D768F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  <w:br/>
              <w:t>випадок</w:t>
            </w:r>
          </w:p>
        </w:tc>
        <w:tc>
          <w:tcPr>
            <w:tcW w:w="1653" w:type="dxa"/>
          </w:tcPr>
          <w:p w14:paraId="0726AA1D" w14:textId="77777777" w:rsidR="00D768FB" w:rsidRPr="00D768FB" w:rsidRDefault="00D768FB" w:rsidP="005C29B0">
            <w:pPr>
              <w:widowControl w:val="0"/>
              <w:spacing w:before="240" w:after="0"/>
              <w:ind w:left="-57" w:right="-5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</w:pPr>
            <w:r w:rsidRPr="00D768F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  <w:t>Найгірший</w:t>
            </w:r>
            <w:r w:rsidRPr="00D768FB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  <w:br/>
              <w:t>випадок</w:t>
            </w:r>
          </w:p>
        </w:tc>
      </w:tr>
      <w:tr w:rsidR="00D768FB" w:rsidRPr="00D768FB" w14:paraId="756ED0C8" w14:textId="77777777" w:rsidTr="0030301F">
        <w:trPr>
          <w:trHeight w:val="567"/>
          <w:jc w:val="center"/>
        </w:trPr>
        <w:tc>
          <w:tcPr>
            <w:tcW w:w="5070" w:type="dxa"/>
          </w:tcPr>
          <w:p w14:paraId="79E0B85C" w14:textId="6C77FC14" w:rsidR="00D768FB" w:rsidRPr="00D768FB" w:rsidRDefault="00D768FB" w:rsidP="005C29B0">
            <w:pPr>
              <w:widowControl w:val="0"/>
              <w:spacing w:before="240" w:line="230" w:lineRule="auto"/>
              <w:ind w:left="-57" w:right="-57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  <w:t>Однозв’язний впорядкований список</w:t>
            </w:r>
          </w:p>
        </w:tc>
        <w:tc>
          <w:tcPr>
            <w:tcW w:w="1653" w:type="dxa"/>
          </w:tcPr>
          <w:p w14:paraId="3D0D8B25" w14:textId="7FACFEF3" w:rsidR="00D768FB" w:rsidRPr="00BA034C" w:rsidRDefault="001E45A0" w:rsidP="005C29B0">
            <w:pPr>
              <w:widowControl w:val="0"/>
              <w:spacing w:before="240" w:line="230" w:lineRule="auto"/>
              <w:ind w:left="-57" w:right="-5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uk-U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uk-UA"/>
              </w:rPr>
              <w:t>4,25</w:t>
            </w:r>
          </w:p>
        </w:tc>
        <w:tc>
          <w:tcPr>
            <w:tcW w:w="1653" w:type="dxa"/>
          </w:tcPr>
          <w:p w14:paraId="4B9FEFAB" w14:textId="2AA98409" w:rsidR="00D768FB" w:rsidRPr="00BA034C" w:rsidRDefault="001E45A0" w:rsidP="005C29B0">
            <w:pPr>
              <w:widowControl w:val="0"/>
              <w:spacing w:before="240" w:line="230" w:lineRule="auto"/>
              <w:ind w:left="-57" w:right="-5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uk-U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uk-UA"/>
              </w:rPr>
              <w:t>42,25</w:t>
            </w:r>
          </w:p>
        </w:tc>
        <w:tc>
          <w:tcPr>
            <w:tcW w:w="1653" w:type="dxa"/>
          </w:tcPr>
          <w:p w14:paraId="51BA5C2B" w14:textId="3EACF89E" w:rsidR="00D768FB" w:rsidRPr="00BA034C" w:rsidRDefault="001E45A0" w:rsidP="005C29B0">
            <w:pPr>
              <w:widowControl w:val="0"/>
              <w:spacing w:before="240" w:line="230" w:lineRule="auto"/>
              <w:ind w:left="-57" w:right="-5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uk-U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uk-UA"/>
              </w:rPr>
              <w:t>77,75</w:t>
            </w:r>
          </w:p>
        </w:tc>
      </w:tr>
      <w:tr w:rsidR="00D768FB" w:rsidRPr="00D768FB" w14:paraId="22CECBA0" w14:textId="77777777" w:rsidTr="0030301F">
        <w:trPr>
          <w:trHeight w:val="567"/>
          <w:jc w:val="center"/>
        </w:trPr>
        <w:tc>
          <w:tcPr>
            <w:tcW w:w="5070" w:type="dxa"/>
          </w:tcPr>
          <w:p w14:paraId="374C8FD4" w14:textId="33D43700" w:rsidR="00D768FB" w:rsidRPr="00D768FB" w:rsidRDefault="00D768FB" w:rsidP="005C29B0">
            <w:pPr>
              <w:widowControl w:val="0"/>
              <w:spacing w:before="240" w:line="230" w:lineRule="auto"/>
              <w:ind w:left="-57" w:right="-57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  <w:t>Стек із зв’язним представленням</w:t>
            </w:r>
          </w:p>
        </w:tc>
        <w:tc>
          <w:tcPr>
            <w:tcW w:w="1653" w:type="dxa"/>
          </w:tcPr>
          <w:p w14:paraId="0F368592" w14:textId="5376C1AA" w:rsidR="00D768FB" w:rsidRPr="00BA034C" w:rsidRDefault="001E503D" w:rsidP="005C29B0">
            <w:pPr>
              <w:widowControl w:val="0"/>
              <w:spacing w:before="240" w:line="230" w:lineRule="auto"/>
              <w:ind w:left="-57" w:right="-5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uk-U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 w:eastAsia="uk-UA"/>
              </w:rPr>
              <w:t>4</w:t>
            </w:r>
            <w:r w:rsidR="001E45A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  <w:t>,</w:t>
            </w:r>
            <w:r w:rsidR="001E45A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uk-UA"/>
              </w:rPr>
              <w:t>2</w:t>
            </w:r>
            <w:r w:rsidR="00BA034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uk-UA"/>
              </w:rPr>
              <w:t>5</w:t>
            </w:r>
          </w:p>
        </w:tc>
        <w:tc>
          <w:tcPr>
            <w:tcW w:w="1653" w:type="dxa"/>
          </w:tcPr>
          <w:p w14:paraId="39AEE571" w14:textId="5EC60C31" w:rsidR="00D768FB" w:rsidRPr="001E503D" w:rsidRDefault="005016A1" w:rsidP="005C29B0">
            <w:pPr>
              <w:widowControl w:val="0"/>
              <w:spacing w:before="240" w:line="230" w:lineRule="auto"/>
              <w:ind w:left="-57" w:right="-57"/>
              <w:jc w:val="center"/>
              <w:rPr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 w:eastAsia="uk-UA"/>
              </w:rPr>
              <w:t>124,</w:t>
            </w:r>
            <w:r w:rsidR="001E503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 w:eastAsia="uk-UA"/>
              </w:rPr>
              <w:t>5</w:t>
            </w:r>
          </w:p>
        </w:tc>
        <w:tc>
          <w:tcPr>
            <w:tcW w:w="1653" w:type="dxa"/>
          </w:tcPr>
          <w:p w14:paraId="05A4EAC2" w14:textId="0610345A" w:rsidR="00D768FB" w:rsidRPr="00824992" w:rsidRDefault="005016A1" w:rsidP="005C29B0">
            <w:pPr>
              <w:widowControl w:val="0"/>
              <w:spacing w:before="240" w:line="230" w:lineRule="auto"/>
              <w:ind w:left="-57" w:right="-5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 w:eastAsia="uk-U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 w:eastAsia="uk-UA"/>
              </w:rPr>
              <w:t>169,5</w:t>
            </w:r>
          </w:p>
        </w:tc>
      </w:tr>
      <w:tr w:rsidR="00D768FB" w:rsidRPr="00D768FB" w14:paraId="0599E43F" w14:textId="77777777" w:rsidTr="0030301F">
        <w:trPr>
          <w:trHeight w:val="567"/>
          <w:jc w:val="center"/>
        </w:trPr>
        <w:tc>
          <w:tcPr>
            <w:tcW w:w="5070" w:type="dxa"/>
          </w:tcPr>
          <w:p w14:paraId="726686F9" w14:textId="397CEEA3" w:rsidR="00D768FB" w:rsidRPr="00D768FB" w:rsidRDefault="00D768FB" w:rsidP="005C29B0">
            <w:pPr>
              <w:widowControl w:val="0"/>
              <w:spacing w:before="240" w:line="230" w:lineRule="auto"/>
              <w:ind w:left="-57" w:right="-57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  <w:t xml:space="preserve">Стек із послідовним представленням </w:t>
            </w:r>
          </w:p>
        </w:tc>
        <w:tc>
          <w:tcPr>
            <w:tcW w:w="1653" w:type="dxa"/>
          </w:tcPr>
          <w:p w14:paraId="6254F418" w14:textId="3FC3E707" w:rsidR="00D768FB" w:rsidRPr="00BA034C" w:rsidRDefault="00BA034C" w:rsidP="005C29B0">
            <w:pPr>
              <w:widowControl w:val="0"/>
              <w:spacing w:before="240" w:line="230" w:lineRule="auto"/>
              <w:ind w:left="-57" w:right="-5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uk-U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  <w:t>3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uk-UA"/>
              </w:rPr>
              <w:t>5</w:t>
            </w:r>
          </w:p>
        </w:tc>
        <w:tc>
          <w:tcPr>
            <w:tcW w:w="1653" w:type="dxa"/>
          </w:tcPr>
          <w:p w14:paraId="70251D73" w14:textId="21656AA0" w:rsidR="00D768FB" w:rsidRPr="00BA034C" w:rsidRDefault="001E45A0" w:rsidP="005C29B0">
            <w:pPr>
              <w:widowControl w:val="0"/>
              <w:spacing w:before="240" w:line="230" w:lineRule="auto"/>
              <w:ind w:left="-57" w:right="-5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uk-U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uk-UA"/>
              </w:rPr>
              <w:t>64,25</w:t>
            </w:r>
          </w:p>
        </w:tc>
        <w:tc>
          <w:tcPr>
            <w:tcW w:w="1653" w:type="dxa"/>
          </w:tcPr>
          <w:p w14:paraId="5AE7B1B9" w14:textId="4A8FAF0A" w:rsidR="00D768FB" w:rsidRPr="00BA034C" w:rsidRDefault="001E45A0" w:rsidP="005C29B0">
            <w:pPr>
              <w:widowControl w:val="0"/>
              <w:spacing w:before="240" w:line="230" w:lineRule="auto"/>
              <w:ind w:left="-57" w:right="-5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eastAsia="uk-UA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 w:eastAsia="uk-UA"/>
              </w:rPr>
              <w:t>123,75</w:t>
            </w:r>
          </w:p>
        </w:tc>
      </w:tr>
    </w:tbl>
    <w:p w14:paraId="4911C5CE" w14:textId="77777777" w:rsidR="00D768FB" w:rsidRPr="00E32578" w:rsidRDefault="00D768FB" w:rsidP="005651B8">
      <w:pPr>
        <w:rPr>
          <w:szCs w:val="24"/>
        </w:rPr>
      </w:pPr>
    </w:p>
    <w:p w14:paraId="1F439ECE" w14:textId="02D4BF68" w:rsidR="001E20D1" w:rsidRPr="0030301F" w:rsidRDefault="00470863" w:rsidP="0030301F">
      <w:pPr>
        <w:pStyle w:val="a9"/>
        <w:numPr>
          <w:ilvl w:val="0"/>
          <w:numId w:val="20"/>
        </w:numPr>
        <w:jc w:val="left"/>
        <w:rPr>
          <w:b/>
          <w:szCs w:val="24"/>
        </w:rPr>
      </w:pPr>
      <w:r w:rsidRPr="00470863">
        <w:rPr>
          <w:b/>
          <w:szCs w:val="24"/>
        </w:rPr>
        <w:t xml:space="preserve">Аналіз результатів </w:t>
      </w:r>
    </w:p>
    <w:p w14:paraId="7173B164" w14:textId="05F3688A" w:rsidR="001E20D1" w:rsidRPr="00B02425" w:rsidRDefault="001E20D1" w:rsidP="001E20D1">
      <w:pPr>
        <w:rPr>
          <w:rFonts w:ascii="Times New Roman" w:hAnsi="Times New Roman" w:cs="Times New Roman"/>
          <w:sz w:val="28"/>
          <w:szCs w:val="28"/>
        </w:rPr>
      </w:pPr>
      <w:r w:rsidRPr="001E20D1">
        <w:rPr>
          <w:rFonts w:ascii="Times New Roman" w:hAnsi="Times New Roman" w:cs="Times New Roman"/>
          <w:sz w:val="28"/>
          <w:szCs w:val="28"/>
        </w:rPr>
        <w:t xml:space="preserve">Розрахунок обчислювальної складності структур даних вказує на те, як кількість операцій залежить від об'єму даних, які обробляються. У контексті розглянутої задачі, де важлива оптимізація часу виконання операцій, </w:t>
      </w:r>
      <w:r w:rsidR="00074D94">
        <w:rPr>
          <w:rFonts w:ascii="Times New Roman" w:hAnsi="Times New Roman" w:cs="Times New Roman"/>
          <w:sz w:val="28"/>
          <w:szCs w:val="28"/>
        </w:rPr>
        <w:t>було</w:t>
      </w:r>
      <w:r>
        <w:rPr>
          <w:rFonts w:ascii="Times New Roman" w:hAnsi="Times New Roman" w:cs="Times New Roman"/>
          <w:sz w:val="28"/>
          <w:szCs w:val="28"/>
        </w:rPr>
        <w:t xml:space="preserve"> вияв</w:t>
      </w:r>
      <w:r w:rsidRPr="001E20D1">
        <w:rPr>
          <w:rFonts w:ascii="Times New Roman" w:hAnsi="Times New Roman" w:cs="Times New Roman"/>
          <w:sz w:val="28"/>
          <w:szCs w:val="28"/>
        </w:rPr>
        <w:t>лено різну обчислювальну складність.</w:t>
      </w:r>
    </w:p>
    <w:p w14:paraId="60C19C54" w14:textId="03E31272" w:rsidR="00784992" w:rsidRPr="00784992" w:rsidRDefault="00074D94" w:rsidP="00784992">
      <w:pPr>
        <w:rPr>
          <w:rFonts w:ascii="Times New Roman" w:hAnsi="Times New Roman" w:cs="Times New Roman"/>
          <w:sz w:val="28"/>
          <w:szCs w:val="28"/>
        </w:rPr>
      </w:pPr>
      <w:r w:rsidRPr="00784992">
        <w:rPr>
          <w:rFonts w:ascii="Times New Roman" w:hAnsi="Times New Roman" w:cs="Times New Roman"/>
          <w:i/>
          <w:sz w:val="28"/>
          <w:szCs w:val="28"/>
        </w:rPr>
        <w:t>У однозв'язному впорядкованому списку:</w:t>
      </w:r>
      <w:r w:rsidRPr="00784992">
        <w:rPr>
          <w:rFonts w:ascii="Times New Roman" w:hAnsi="Times New Roman" w:cs="Times New Roman"/>
          <w:i/>
          <w:sz w:val="28"/>
          <w:szCs w:val="28"/>
        </w:rPr>
        <w:br/>
      </w:r>
      <w:r w:rsidR="00784992">
        <w:rPr>
          <w:rFonts w:ascii="Times New Roman" w:hAnsi="Times New Roman" w:cs="Times New Roman"/>
          <w:sz w:val="28"/>
          <w:szCs w:val="28"/>
        </w:rPr>
        <w:t xml:space="preserve">- </w:t>
      </w:r>
      <w:r w:rsidR="00E00806">
        <w:rPr>
          <w:rFonts w:ascii="Times New Roman" w:hAnsi="Times New Roman" w:cs="Times New Roman"/>
          <w:sz w:val="28"/>
          <w:szCs w:val="28"/>
        </w:rPr>
        <w:t>Прийнята</w:t>
      </w:r>
      <w:r w:rsidR="00784992">
        <w:rPr>
          <w:rFonts w:ascii="Times New Roman" w:hAnsi="Times New Roman" w:cs="Times New Roman"/>
          <w:sz w:val="28"/>
          <w:szCs w:val="28"/>
        </w:rPr>
        <w:t xml:space="preserve"> обчислювальна складність у </w:t>
      </w:r>
      <w:r w:rsidR="00156801">
        <w:rPr>
          <w:rFonts w:ascii="Times New Roman" w:hAnsi="Times New Roman" w:cs="Times New Roman"/>
          <w:sz w:val="28"/>
          <w:szCs w:val="28"/>
        </w:rPr>
        <w:t xml:space="preserve">найкращому випадку, </w:t>
      </w:r>
      <w:r w:rsidR="00784992">
        <w:rPr>
          <w:rFonts w:ascii="Times New Roman" w:hAnsi="Times New Roman" w:cs="Times New Roman"/>
          <w:sz w:val="28"/>
          <w:szCs w:val="28"/>
        </w:rPr>
        <w:t>але значно підвищується в середньому та найгіршому.</w:t>
      </w:r>
      <w:r w:rsidR="00156801">
        <w:rPr>
          <w:rFonts w:ascii="Times New Roman" w:hAnsi="Times New Roman" w:cs="Times New Roman"/>
          <w:sz w:val="28"/>
          <w:szCs w:val="28"/>
        </w:rPr>
        <w:t xml:space="preserve"> </w:t>
      </w:r>
      <w:r w:rsidR="00784992">
        <w:rPr>
          <w:rFonts w:ascii="Times New Roman" w:hAnsi="Times New Roman" w:cs="Times New Roman"/>
          <w:sz w:val="28"/>
          <w:szCs w:val="28"/>
        </w:rPr>
        <w:br/>
      </w:r>
      <w:r w:rsidR="00156801">
        <w:rPr>
          <w:rFonts w:ascii="Times New Roman" w:hAnsi="Times New Roman" w:cs="Times New Roman"/>
          <w:sz w:val="28"/>
          <w:szCs w:val="28"/>
        </w:rPr>
        <w:t xml:space="preserve">- </w:t>
      </w:r>
      <w:r w:rsidR="00E00806">
        <w:rPr>
          <w:rFonts w:ascii="Times New Roman" w:hAnsi="Times New Roman" w:cs="Times New Roman"/>
          <w:sz w:val="28"/>
          <w:szCs w:val="28"/>
        </w:rPr>
        <w:t>Є</w:t>
      </w:r>
      <w:r w:rsidRPr="00074D94">
        <w:rPr>
          <w:rFonts w:ascii="Times New Roman" w:hAnsi="Times New Roman" w:cs="Times New Roman"/>
          <w:sz w:val="28"/>
          <w:szCs w:val="28"/>
        </w:rPr>
        <w:t xml:space="preserve"> оптимальним ва</w:t>
      </w:r>
      <w:r>
        <w:rPr>
          <w:rFonts w:ascii="Times New Roman" w:hAnsi="Times New Roman" w:cs="Times New Roman"/>
          <w:sz w:val="28"/>
          <w:szCs w:val="28"/>
        </w:rPr>
        <w:t xml:space="preserve">ріантом, оскільки має </w:t>
      </w:r>
      <w:r w:rsidR="00BE65C4">
        <w:rPr>
          <w:rFonts w:ascii="Times New Roman" w:hAnsi="Times New Roman" w:cs="Times New Roman"/>
          <w:sz w:val="28"/>
          <w:szCs w:val="28"/>
        </w:rPr>
        <w:t>помірну</w:t>
      </w:r>
      <w:r>
        <w:rPr>
          <w:rFonts w:ascii="Times New Roman" w:hAnsi="Times New Roman" w:cs="Times New Roman"/>
          <w:sz w:val="28"/>
          <w:szCs w:val="28"/>
        </w:rPr>
        <w:t xml:space="preserve"> обч</w:t>
      </w:r>
      <w:r w:rsidRPr="00074D94">
        <w:rPr>
          <w:rFonts w:ascii="Times New Roman" w:hAnsi="Times New Roman" w:cs="Times New Roman"/>
          <w:sz w:val="28"/>
          <w:szCs w:val="28"/>
        </w:rPr>
        <w:t>ислювальну складність</w:t>
      </w:r>
      <w:r w:rsidR="00E00806">
        <w:rPr>
          <w:rFonts w:ascii="Times New Roman" w:hAnsi="Times New Roman" w:cs="Times New Roman"/>
          <w:sz w:val="28"/>
          <w:szCs w:val="28"/>
        </w:rPr>
        <w:t>.</w:t>
      </w:r>
    </w:p>
    <w:p w14:paraId="05D4E885" w14:textId="30CDDA30" w:rsidR="00470863" w:rsidRPr="00156801" w:rsidRDefault="00074D94" w:rsidP="00156801">
      <w:pPr>
        <w:rPr>
          <w:rFonts w:ascii="Times New Roman" w:hAnsi="Times New Roman" w:cs="Times New Roman"/>
          <w:sz w:val="28"/>
          <w:szCs w:val="28"/>
        </w:rPr>
      </w:pPr>
      <w:r w:rsidRPr="00784992">
        <w:rPr>
          <w:rFonts w:ascii="Times New Roman" w:hAnsi="Times New Roman" w:cs="Times New Roman"/>
          <w:i/>
          <w:sz w:val="28"/>
          <w:szCs w:val="28"/>
        </w:rPr>
        <w:t>У стеці із зв’язним представленням:</w:t>
      </w:r>
      <w:r w:rsidRPr="00784992">
        <w:rPr>
          <w:rFonts w:ascii="Times New Roman" w:hAnsi="Times New Roman" w:cs="Times New Roman"/>
          <w:i/>
          <w:sz w:val="28"/>
          <w:szCs w:val="28"/>
        </w:rPr>
        <w:br/>
      </w:r>
      <w:r w:rsidRPr="00074D94">
        <w:rPr>
          <w:rFonts w:ascii="Times New Roman" w:hAnsi="Times New Roman" w:cs="Times New Roman"/>
          <w:sz w:val="28"/>
          <w:szCs w:val="28"/>
        </w:rPr>
        <w:t xml:space="preserve">- </w:t>
      </w:r>
      <w:r w:rsidR="00156801">
        <w:rPr>
          <w:rFonts w:ascii="Times New Roman" w:hAnsi="Times New Roman" w:cs="Times New Roman"/>
          <w:sz w:val="28"/>
          <w:szCs w:val="28"/>
        </w:rPr>
        <w:t xml:space="preserve">Має </w:t>
      </w:r>
      <w:r w:rsidR="005016A1">
        <w:rPr>
          <w:rFonts w:ascii="Times New Roman" w:hAnsi="Times New Roman" w:cs="Times New Roman"/>
          <w:sz w:val="28"/>
          <w:szCs w:val="28"/>
        </w:rPr>
        <w:t>дуже велику</w:t>
      </w:r>
      <w:r w:rsidR="00156801">
        <w:rPr>
          <w:rFonts w:ascii="Times New Roman" w:hAnsi="Times New Roman" w:cs="Times New Roman"/>
          <w:sz w:val="28"/>
          <w:szCs w:val="28"/>
        </w:rPr>
        <w:t xml:space="preserve"> обчислювальну складність </w:t>
      </w:r>
      <w:r w:rsidR="00E00806">
        <w:rPr>
          <w:rFonts w:ascii="Times New Roman" w:hAnsi="Times New Roman" w:cs="Times New Roman"/>
          <w:sz w:val="28"/>
          <w:szCs w:val="28"/>
        </w:rPr>
        <w:t xml:space="preserve">у </w:t>
      </w:r>
      <w:r w:rsidR="00BE65C4">
        <w:rPr>
          <w:rFonts w:ascii="Times New Roman" w:hAnsi="Times New Roman" w:cs="Times New Roman"/>
          <w:sz w:val="28"/>
          <w:szCs w:val="28"/>
        </w:rPr>
        <w:t xml:space="preserve">всіх </w:t>
      </w:r>
      <w:r w:rsidR="00E00806">
        <w:rPr>
          <w:rFonts w:ascii="Times New Roman" w:hAnsi="Times New Roman" w:cs="Times New Roman"/>
          <w:sz w:val="28"/>
          <w:szCs w:val="28"/>
        </w:rPr>
        <w:t xml:space="preserve">випадку. </w:t>
      </w:r>
      <w:r w:rsidR="00156801">
        <w:rPr>
          <w:rFonts w:ascii="Times New Roman" w:hAnsi="Times New Roman" w:cs="Times New Roman"/>
          <w:sz w:val="28"/>
          <w:szCs w:val="28"/>
        </w:rPr>
        <w:t xml:space="preserve"> </w:t>
      </w:r>
      <w:r w:rsidRPr="00156801">
        <w:rPr>
          <w:rFonts w:ascii="Times New Roman" w:hAnsi="Times New Roman" w:cs="Times New Roman"/>
          <w:sz w:val="28"/>
          <w:szCs w:val="28"/>
        </w:rPr>
        <w:br/>
        <w:t xml:space="preserve">- </w:t>
      </w:r>
      <w:r w:rsidR="005016A1">
        <w:rPr>
          <w:rFonts w:ascii="Times New Roman" w:hAnsi="Times New Roman" w:cs="Times New Roman"/>
          <w:sz w:val="28"/>
          <w:szCs w:val="28"/>
        </w:rPr>
        <w:t>Не є</w:t>
      </w:r>
      <w:r w:rsidR="00BE65C4" w:rsidRPr="00074D94">
        <w:rPr>
          <w:rFonts w:ascii="Times New Roman" w:hAnsi="Times New Roman" w:cs="Times New Roman"/>
          <w:sz w:val="28"/>
          <w:szCs w:val="28"/>
        </w:rPr>
        <w:t xml:space="preserve"> оптимальним ва</w:t>
      </w:r>
      <w:r w:rsidR="00BE65C4">
        <w:rPr>
          <w:rFonts w:ascii="Times New Roman" w:hAnsi="Times New Roman" w:cs="Times New Roman"/>
          <w:sz w:val="28"/>
          <w:szCs w:val="28"/>
        </w:rPr>
        <w:t xml:space="preserve">ріантом, оскільки має </w:t>
      </w:r>
      <w:r w:rsidR="005016A1">
        <w:rPr>
          <w:rFonts w:ascii="Times New Roman" w:hAnsi="Times New Roman" w:cs="Times New Roman"/>
          <w:sz w:val="28"/>
          <w:szCs w:val="28"/>
        </w:rPr>
        <w:t>не прийняту</w:t>
      </w:r>
      <w:r w:rsidR="00BE65C4">
        <w:rPr>
          <w:rFonts w:ascii="Times New Roman" w:hAnsi="Times New Roman" w:cs="Times New Roman"/>
          <w:sz w:val="28"/>
          <w:szCs w:val="28"/>
        </w:rPr>
        <w:t xml:space="preserve"> обч</w:t>
      </w:r>
      <w:r w:rsidR="00BE65C4" w:rsidRPr="00074D94">
        <w:rPr>
          <w:rFonts w:ascii="Times New Roman" w:hAnsi="Times New Roman" w:cs="Times New Roman"/>
          <w:sz w:val="28"/>
          <w:szCs w:val="28"/>
        </w:rPr>
        <w:t>ислювальну складність</w:t>
      </w:r>
    </w:p>
    <w:p w14:paraId="3D97395C" w14:textId="7A692B21" w:rsidR="00464715" w:rsidRDefault="00074D94" w:rsidP="00074D94">
      <w:pPr>
        <w:rPr>
          <w:rFonts w:ascii="Times New Roman" w:hAnsi="Times New Roman" w:cs="Times New Roman"/>
          <w:sz w:val="28"/>
          <w:szCs w:val="28"/>
        </w:rPr>
      </w:pPr>
      <w:r w:rsidRPr="00784992">
        <w:rPr>
          <w:rFonts w:ascii="Times New Roman" w:hAnsi="Times New Roman" w:cs="Times New Roman"/>
          <w:i/>
          <w:sz w:val="28"/>
          <w:szCs w:val="28"/>
        </w:rPr>
        <w:t>У стеці із послідовним представленням:</w:t>
      </w:r>
      <w:r w:rsidR="00156801">
        <w:rPr>
          <w:rFonts w:ascii="Times New Roman" w:hAnsi="Times New Roman" w:cs="Times New Roman"/>
          <w:sz w:val="28"/>
          <w:szCs w:val="28"/>
        </w:rPr>
        <w:t xml:space="preserve"> </w:t>
      </w:r>
      <w:r w:rsidRPr="00074D94">
        <w:rPr>
          <w:rFonts w:ascii="Times New Roman" w:hAnsi="Times New Roman" w:cs="Times New Roman"/>
          <w:sz w:val="28"/>
          <w:szCs w:val="28"/>
        </w:rPr>
        <w:br/>
        <w:t xml:space="preserve">- </w:t>
      </w:r>
      <w:r w:rsidR="00464715">
        <w:rPr>
          <w:rFonts w:ascii="Times New Roman" w:hAnsi="Times New Roman" w:cs="Times New Roman"/>
          <w:sz w:val="28"/>
          <w:szCs w:val="28"/>
        </w:rPr>
        <w:t>Має меншу обчислювальну складність</w:t>
      </w:r>
      <w:r w:rsidR="00156801">
        <w:rPr>
          <w:rFonts w:ascii="Times New Roman" w:hAnsi="Times New Roman" w:cs="Times New Roman"/>
          <w:sz w:val="28"/>
          <w:szCs w:val="28"/>
        </w:rPr>
        <w:t xml:space="preserve"> у найкращому випадках</w:t>
      </w:r>
      <w:r w:rsidR="00464715">
        <w:rPr>
          <w:rFonts w:ascii="Times New Roman" w:hAnsi="Times New Roman" w:cs="Times New Roman"/>
          <w:sz w:val="28"/>
          <w:szCs w:val="28"/>
        </w:rPr>
        <w:t xml:space="preserve">, висока ефективність для даної задачі. </w:t>
      </w:r>
      <w:r w:rsidR="00E769D6">
        <w:rPr>
          <w:rFonts w:ascii="Times New Roman" w:hAnsi="Times New Roman" w:cs="Times New Roman"/>
          <w:sz w:val="28"/>
          <w:szCs w:val="28"/>
        </w:rPr>
        <w:t xml:space="preserve">Але має </w:t>
      </w:r>
      <w:r w:rsidR="00E55B58">
        <w:rPr>
          <w:rFonts w:ascii="Times New Roman" w:hAnsi="Times New Roman" w:cs="Times New Roman"/>
          <w:sz w:val="28"/>
          <w:szCs w:val="28"/>
        </w:rPr>
        <w:t xml:space="preserve">дуже </w:t>
      </w:r>
      <w:r w:rsidR="00E769D6">
        <w:rPr>
          <w:rFonts w:ascii="Times New Roman" w:hAnsi="Times New Roman" w:cs="Times New Roman"/>
          <w:sz w:val="28"/>
          <w:szCs w:val="28"/>
        </w:rPr>
        <w:t xml:space="preserve">високу обчислювальну складність у найгіршому </w:t>
      </w:r>
      <w:r w:rsidR="00FC4F47">
        <w:rPr>
          <w:rFonts w:ascii="Times New Roman" w:hAnsi="Times New Roman" w:cs="Times New Roman"/>
          <w:sz w:val="28"/>
          <w:szCs w:val="28"/>
        </w:rPr>
        <w:t>та середньому випадках.</w:t>
      </w:r>
    </w:p>
    <w:bookmarkEnd w:id="0"/>
    <w:p w14:paraId="04299089" w14:textId="5C7CA811" w:rsidR="00BE65C4" w:rsidRDefault="00BE65C4" w:rsidP="00BE65C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гальним є ви</w:t>
      </w:r>
      <w:r w:rsidR="005016A1">
        <w:rPr>
          <w:rFonts w:ascii="Times New Roman" w:hAnsi="Times New Roman" w:cs="Times New Roman"/>
          <w:sz w:val="28"/>
          <w:szCs w:val="28"/>
        </w:rPr>
        <w:t xml:space="preserve">сновок, що стек зі зв’язним однозв’язний впорядкований список </w:t>
      </w:r>
      <w:r>
        <w:rPr>
          <w:rFonts w:ascii="Times New Roman" w:hAnsi="Times New Roman" w:cs="Times New Roman"/>
          <w:sz w:val="28"/>
          <w:szCs w:val="28"/>
        </w:rPr>
        <w:t xml:space="preserve">виглядає як оптимальний вибір, оскільки він дозволяє ефективно виконувати операції додавання, видалення та пошуку. </w:t>
      </w:r>
    </w:p>
    <w:p w14:paraId="78B394A0" w14:textId="77777777" w:rsidR="00156801" w:rsidRPr="00156801" w:rsidRDefault="00156801" w:rsidP="0015680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56801">
        <w:rPr>
          <w:rFonts w:ascii="Times New Roman" w:hAnsi="Times New Roman" w:cs="Times New Roman"/>
          <w:b/>
          <w:sz w:val="28"/>
          <w:szCs w:val="28"/>
        </w:rPr>
        <w:lastRenderedPageBreak/>
        <w:t>Висновки</w:t>
      </w:r>
    </w:p>
    <w:p w14:paraId="72DD1206" w14:textId="49404E23" w:rsidR="00A86A61" w:rsidRPr="00156801" w:rsidRDefault="00E769D6" w:rsidP="0015680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ході виконання лабораторної роботи б</w:t>
      </w:r>
      <w:r w:rsidR="00156801">
        <w:rPr>
          <w:rFonts w:ascii="Times New Roman" w:hAnsi="Times New Roman" w:cs="Times New Roman"/>
          <w:sz w:val="28"/>
          <w:szCs w:val="28"/>
        </w:rPr>
        <w:t xml:space="preserve">уло </w:t>
      </w:r>
      <w:r>
        <w:rPr>
          <w:rFonts w:ascii="Times New Roman" w:hAnsi="Times New Roman" w:cs="Times New Roman"/>
          <w:sz w:val="28"/>
          <w:szCs w:val="28"/>
        </w:rPr>
        <w:t xml:space="preserve">створено три структури даних, </w:t>
      </w:r>
      <w:r w:rsidR="00156801">
        <w:rPr>
          <w:rFonts w:ascii="Times New Roman" w:hAnsi="Times New Roman" w:cs="Times New Roman"/>
          <w:sz w:val="28"/>
          <w:szCs w:val="28"/>
        </w:rPr>
        <w:t xml:space="preserve">проведено дослідження обчислювальної складності для різних структур даних. </w:t>
      </w:r>
      <w:r w:rsidR="00BE65C4">
        <w:rPr>
          <w:rFonts w:ascii="Times New Roman" w:hAnsi="Times New Roman" w:cs="Times New Roman"/>
          <w:sz w:val="28"/>
          <w:szCs w:val="28"/>
        </w:rPr>
        <w:t xml:space="preserve">За допомогою формул було отримано те, що для пошуку зарезервованих слів найкраще використовувати </w:t>
      </w:r>
      <w:r w:rsidR="005016A1">
        <w:rPr>
          <w:rFonts w:ascii="Times New Roman" w:hAnsi="Times New Roman" w:cs="Times New Roman"/>
          <w:sz w:val="28"/>
          <w:szCs w:val="28"/>
        </w:rPr>
        <w:t>однозв’язний впорядкований список</w:t>
      </w:r>
      <w:r w:rsidR="00BE65C4">
        <w:rPr>
          <w:rFonts w:ascii="Times New Roman" w:hAnsi="Times New Roman" w:cs="Times New Roman"/>
          <w:sz w:val="28"/>
          <w:szCs w:val="28"/>
        </w:rPr>
        <w:t xml:space="preserve">, так як він показує найкращі оптимальні показники . </w:t>
      </w:r>
      <w:r w:rsidR="0030301F">
        <w:rPr>
          <w:rFonts w:ascii="Times New Roman" w:hAnsi="Times New Roman" w:cs="Times New Roman"/>
          <w:sz w:val="28"/>
          <w:szCs w:val="28"/>
        </w:rPr>
        <w:t>Його</w:t>
      </w:r>
      <w:r w:rsidR="00A86A61">
        <w:rPr>
          <w:rFonts w:ascii="Times New Roman" w:hAnsi="Times New Roman" w:cs="Times New Roman"/>
          <w:sz w:val="28"/>
          <w:szCs w:val="28"/>
        </w:rPr>
        <w:t xml:space="preserve"> використання зменшує обчислювальну складність та забезпечує оптимальну продуктивність задачі. </w:t>
      </w:r>
    </w:p>
    <w:sectPr w:rsidR="00A86A61" w:rsidRPr="00156801" w:rsidSect="00D83A67">
      <w:pgSz w:w="11906" w:h="16838"/>
      <w:pgMar w:top="1134" w:right="566" w:bottom="993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5386529" w14:textId="77777777" w:rsidR="00D57713" w:rsidRDefault="00D57713" w:rsidP="00864B6E">
      <w:pPr>
        <w:spacing w:after="0" w:line="240" w:lineRule="auto"/>
      </w:pPr>
      <w:r>
        <w:separator/>
      </w:r>
    </w:p>
  </w:endnote>
  <w:endnote w:type="continuationSeparator" w:id="0">
    <w:p w14:paraId="4CA96DDE" w14:textId="77777777" w:rsidR="00D57713" w:rsidRDefault="00D57713" w:rsidP="00864B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58D188E" w14:textId="77777777" w:rsidR="00D57713" w:rsidRDefault="00D57713" w:rsidP="00864B6E">
      <w:pPr>
        <w:spacing w:after="0" w:line="240" w:lineRule="auto"/>
      </w:pPr>
      <w:r>
        <w:separator/>
      </w:r>
    </w:p>
  </w:footnote>
  <w:footnote w:type="continuationSeparator" w:id="0">
    <w:p w14:paraId="460B7AB8" w14:textId="77777777" w:rsidR="00D57713" w:rsidRDefault="00D57713" w:rsidP="00864B6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0021B"/>
    <w:multiLevelType w:val="hybridMultilevel"/>
    <w:tmpl w:val="09EAB50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C1F4287"/>
    <w:multiLevelType w:val="hybridMultilevel"/>
    <w:tmpl w:val="0D668466"/>
    <w:lvl w:ilvl="0" w:tplc="2AA2D2F8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C443A8B"/>
    <w:multiLevelType w:val="hybridMultilevel"/>
    <w:tmpl w:val="2BA0EEF2"/>
    <w:lvl w:ilvl="0" w:tplc="04220011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156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1876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596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316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036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4756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476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196" w:hanging="180"/>
      </w:pPr>
      <w:rPr>
        <w:rFonts w:cs="Times New Roman"/>
      </w:rPr>
    </w:lvl>
  </w:abstractNum>
  <w:abstractNum w:abstractNumId="3">
    <w:nsid w:val="0CF94CD9"/>
    <w:multiLevelType w:val="hybridMultilevel"/>
    <w:tmpl w:val="1D84D576"/>
    <w:lvl w:ilvl="0" w:tplc="5FCEC318">
      <w:start w:val="1"/>
      <w:numFmt w:val="decimal"/>
      <w:suff w:val="space"/>
      <w:lvlText w:val="%1)"/>
      <w:lvlJc w:val="left"/>
      <w:pPr>
        <w:ind w:left="360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4">
    <w:nsid w:val="0D506507"/>
    <w:multiLevelType w:val="hybridMultilevel"/>
    <w:tmpl w:val="55A2C40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32768CA"/>
    <w:multiLevelType w:val="hybridMultilevel"/>
    <w:tmpl w:val="1C1A9820"/>
    <w:lvl w:ilvl="0" w:tplc="2AA2D2F8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4454CE0"/>
    <w:multiLevelType w:val="multilevel"/>
    <w:tmpl w:val="A05A15D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7">
    <w:nsid w:val="19120002"/>
    <w:multiLevelType w:val="hybridMultilevel"/>
    <w:tmpl w:val="952EA928"/>
    <w:lvl w:ilvl="0" w:tplc="09A0AA0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E8631CC"/>
    <w:multiLevelType w:val="hybridMultilevel"/>
    <w:tmpl w:val="2A6E35F8"/>
    <w:lvl w:ilvl="0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24E5230D"/>
    <w:multiLevelType w:val="hybridMultilevel"/>
    <w:tmpl w:val="D9C62754"/>
    <w:lvl w:ilvl="0" w:tplc="0080A5AA">
      <w:numFmt w:val="bullet"/>
      <w:lvlText w:val="-"/>
      <w:lvlJc w:val="left"/>
      <w:pPr>
        <w:ind w:left="785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0">
    <w:nsid w:val="286A1C0F"/>
    <w:multiLevelType w:val="hybridMultilevel"/>
    <w:tmpl w:val="397A5084"/>
    <w:lvl w:ilvl="0" w:tplc="2AA2D2F8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323D0C53"/>
    <w:multiLevelType w:val="hybridMultilevel"/>
    <w:tmpl w:val="0E901B98"/>
    <w:lvl w:ilvl="0" w:tplc="3CC24B52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71C7A56"/>
    <w:multiLevelType w:val="hybridMultilevel"/>
    <w:tmpl w:val="085ABFF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9C21404"/>
    <w:multiLevelType w:val="hybridMultilevel"/>
    <w:tmpl w:val="1436CFF2"/>
    <w:lvl w:ilvl="0" w:tplc="2AA2D2F8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BCE046E"/>
    <w:multiLevelType w:val="multilevel"/>
    <w:tmpl w:val="2940E1C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ascii="Times New Roman" w:eastAsia="SimSun" w:hAnsi="Times New Roman" w:cs="Times New Roman" w:hint="default"/>
        <w:b/>
        <w:color w:val="auto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asciiTheme="minorHAnsi" w:eastAsia="SimSun" w:hAnsiTheme="minorHAnsi" w:cstheme="minorBidi" w:hint="default"/>
        <w:color w:val="auto"/>
        <w:sz w:val="22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asciiTheme="minorHAnsi" w:eastAsia="SimSun" w:hAnsiTheme="minorHAnsi" w:cstheme="minorBidi" w:hint="default"/>
        <w:color w:val="auto"/>
        <w:sz w:val="22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asciiTheme="minorHAnsi" w:eastAsia="SimSun" w:hAnsiTheme="minorHAnsi" w:cstheme="minorBidi" w:hint="default"/>
        <w:color w:val="auto"/>
        <w:sz w:val="22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asciiTheme="minorHAnsi" w:eastAsia="SimSun" w:hAnsiTheme="minorHAnsi" w:cstheme="minorBidi" w:hint="default"/>
        <w:color w:val="auto"/>
        <w:sz w:val="22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asciiTheme="minorHAnsi" w:eastAsia="SimSun" w:hAnsiTheme="minorHAnsi" w:cstheme="minorBidi" w:hint="default"/>
        <w:color w:val="auto"/>
        <w:sz w:val="22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asciiTheme="minorHAnsi" w:eastAsia="SimSun" w:hAnsiTheme="minorHAnsi" w:cstheme="minorBidi" w:hint="default"/>
        <w:color w:val="auto"/>
        <w:sz w:val="22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asciiTheme="minorHAnsi" w:eastAsia="SimSun" w:hAnsiTheme="minorHAnsi" w:cstheme="minorBidi" w:hint="default"/>
        <w:color w:val="auto"/>
        <w:sz w:val="22"/>
      </w:rPr>
    </w:lvl>
  </w:abstractNum>
  <w:abstractNum w:abstractNumId="15">
    <w:nsid w:val="3C3D3125"/>
    <w:multiLevelType w:val="hybridMultilevel"/>
    <w:tmpl w:val="2CE80B6E"/>
    <w:lvl w:ilvl="0" w:tplc="0080A5A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5BE5E1B"/>
    <w:multiLevelType w:val="hybridMultilevel"/>
    <w:tmpl w:val="5B10F2A2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7AA1344"/>
    <w:multiLevelType w:val="hybridMultilevel"/>
    <w:tmpl w:val="5298EF7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12F3038"/>
    <w:multiLevelType w:val="hybridMultilevel"/>
    <w:tmpl w:val="21DEBC14"/>
    <w:lvl w:ilvl="0" w:tplc="04190003">
      <w:start w:val="1"/>
      <w:numFmt w:val="bullet"/>
      <w:lvlText w:val="o"/>
      <w:lvlJc w:val="left"/>
      <w:pPr>
        <w:ind w:left="1004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9">
    <w:nsid w:val="521D6F80"/>
    <w:multiLevelType w:val="hybridMultilevel"/>
    <w:tmpl w:val="B09E35C8"/>
    <w:lvl w:ilvl="0" w:tplc="04190003">
      <w:start w:val="1"/>
      <w:numFmt w:val="bullet"/>
      <w:lvlText w:val="o"/>
      <w:lvlJc w:val="left"/>
      <w:pPr>
        <w:ind w:left="1157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7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3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9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17" w:hanging="360"/>
      </w:pPr>
      <w:rPr>
        <w:rFonts w:ascii="Wingdings" w:hAnsi="Wingdings" w:hint="default"/>
      </w:rPr>
    </w:lvl>
  </w:abstractNum>
  <w:abstractNum w:abstractNumId="20">
    <w:nsid w:val="542016CE"/>
    <w:multiLevelType w:val="hybridMultilevel"/>
    <w:tmpl w:val="387EC8B2"/>
    <w:lvl w:ilvl="0" w:tplc="2AA2D2F8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8F026A9"/>
    <w:multiLevelType w:val="hybridMultilevel"/>
    <w:tmpl w:val="C3E6DB62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>
    <w:nsid w:val="5E5B1540"/>
    <w:multiLevelType w:val="hybridMultilevel"/>
    <w:tmpl w:val="EC9E13DA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3">
    <w:nsid w:val="65D02B61"/>
    <w:multiLevelType w:val="hybridMultilevel"/>
    <w:tmpl w:val="2E889E9C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90836DE"/>
    <w:multiLevelType w:val="hybridMultilevel"/>
    <w:tmpl w:val="CCECFFB2"/>
    <w:lvl w:ilvl="0" w:tplc="DC203DF8">
      <w:start w:val="1"/>
      <w:numFmt w:val="bullet"/>
      <w:pStyle w:val="a"/>
      <w:suff w:val="space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AC112C4"/>
    <w:multiLevelType w:val="hybridMultilevel"/>
    <w:tmpl w:val="5338F84A"/>
    <w:lvl w:ilvl="0" w:tplc="B538B72C">
      <w:start w:val="1"/>
      <w:numFmt w:val="decimal"/>
      <w:pStyle w:val="a0"/>
      <w:suff w:val="space"/>
      <w:lvlText w:val="%1)"/>
      <w:lvlJc w:val="left"/>
      <w:pPr>
        <w:ind w:left="720" w:hanging="360"/>
      </w:pPr>
      <w:rPr>
        <w:rFonts w:cs="Times New Roman" w:hint="default"/>
        <w:b w:val="0"/>
        <w:i w:val="0"/>
      </w:rPr>
    </w:lvl>
    <w:lvl w:ilvl="1" w:tplc="67A21020">
      <w:start w:val="1"/>
      <w:numFmt w:val="bullet"/>
      <w:suff w:val="space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7BB06C03"/>
    <w:multiLevelType w:val="hybridMultilevel"/>
    <w:tmpl w:val="78C80A32"/>
    <w:lvl w:ilvl="0" w:tplc="F21E01A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F510847"/>
    <w:multiLevelType w:val="hybridMultilevel"/>
    <w:tmpl w:val="FAF67D3E"/>
    <w:lvl w:ilvl="0" w:tplc="5FCEC318">
      <w:start w:val="1"/>
      <w:numFmt w:val="decimal"/>
      <w:suff w:val="space"/>
      <w:lvlText w:val="%1)"/>
      <w:lvlJc w:val="left"/>
      <w:pPr>
        <w:ind w:left="720" w:hanging="360"/>
      </w:pPr>
      <w:rPr>
        <w:rFonts w:cs="Times New Roman" w:hint="default"/>
      </w:rPr>
    </w:lvl>
    <w:lvl w:ilvl="1" w:tplc="8F52B9C0">
      <w:start w:val="1"/>
      <w:numFmt w:val="bullet"/>
      <w:suff w:val="space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F8CB520">
      <w:start w:val="1"/>
      <w:numFmt w:val="decimal"/>
      <w:lvlText w:val="%3."/>
      <w:lvlJc w:val="left"/>
      <w:pPr>
        <w:ind w:left="2340" w:hanging="360"/>
      </w:pPr>
      <w:rPr>
        <w:rFonts w:cs="Times New Roman" w:hint="default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1"/>
  </w:num>
  <w:num w:numId="2">
    <w:abstractNumId w:val="18"/>
  </w:num>
  <w:num w:numId="3">
    <w:abstractNumId w:val="22"/>
  </w:num>
  <w:num w:numId="4">
    <w:abstractNumId w:val="7"/>
  </w:num>
  <w:num w:numId="5">
    <w:abstractNumId w:val="3"/>
  </w:num>
  <w:num w:numId="6">
    <w:abstractNumId w:val="27"/>
  </w:num>
  <w:num w:numId="7">
    <w:abstractNumId w:val="25"/>
  </w:num>
  <w:num w:numId="8">
    <w:abstractNumId w:val="5"/>
  </w:num>
  <w:num w:numId="9">
    <w:abstractNumId w:val="0"/>
  </w:num>
  <w:num w:numId="10">
    <w:abstractNumId w:val="4"/>
  </w:num>
  <w:num w:numId="11">
    <w:abstractNumId w:val="16"/>
  </w:num>
  <w:num w:numId="12">
    <w:abstractNumId w:val="20"/>
  </w:num>
  <w:num w:numId="13">
    <w:abstractNumId w:val="13"/>
  </w:num>
  <w:num w:numId="14">
    <w:abstractNumId w:val="1"/>
  </w:num>
  <w:num w:numId="15">
    <w:abstractNumId w:val="10"/>
  </w:num>
  <w:num w:numId="16">
    <w:abstractNumId w:val="24"/>
  </w:num>
  <w:num w:numId="17">
    <w:abstractNumId w:val="2"/>
  </w:num>
  <w:num w:numId="18">
    <w:abstractNumId w:val="6"/>
  </w:num>
  <w:num w:numId="19">
    <w:abstractNumId w:val="23"/>
  </w:num>
  <w:num w:numId="20">
    <w:abstractNumId w:val="14"/>
  </w:num>
  <w:num w:numId="21">
    <w:abstractNumId w:val="17"/>
  </w:num>
  <w:num w:numId="22">
    <w:abstractNumId w:val="11"/>
  </w:num>
  <w:num w:numId="23">
    <w:abstractNumId w:val="8"/>
  </w:num>
  <w:num w:numId="24">
    <w:abstractNumId w:val="12"/>
  </w:num>
  <w:num w:numId="25">
    <w:abstractNumId w:val="26"/>
  </w:num>
  <w:num w:numId="26">
    <w:abstractNumId w:val="19"/>
  </w:num>
  <w:num w:numId="27">
    <w:abstractNumId w:val="9"/>
  </w:num>
  <w:num w:numId="2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3BFC"/>
    <w:rsid w:val="00004A2E"/>
    <w:rsid w:val="00014C95"/>
    <w:rsid w:val="00015C73"/>
    <w:rsid w:val="0002285D"/>
    <w:rsid w:val="00025C18"/>
    <w:rsid w:val="00032179"/>
    <w:rsid w:val="00033FB9"/>
    <w:rsid w:val="00041F37"/>
    <w:rsid w:val="00050D5D"/>
    <w:rsid w:val="00061C1F"/>
    <w:rsid w:val="00066CDA"/>
    <w:rsid w:val="00074D94"/>
    <w:rsid w:val="0009401B"/>
    <w:rsid w:val="000A0CED"/>
    <w:rsid w:val="000A1232"/>
    <w:rsid w:val="000A6D4B"/>
    <w:rsid w:val="000A72F9"/>
    <w:rsid w:val="000B0B03"/>
    <w:rsid w:val="000B48DE"/>
    <w:rsid w:val="000B4FFB"/>
    <w:rsid w:val="000B6D03"/>
    <w:rsid w:val="000C077A"/>
    <w:rsid w:val="000C4DB0"/>
    <w:rsid w:val="000C5B2A"/>
    <w:rsid w:val="000D057F"/>
    <w:rsid w:val="000D4C8D"/>
    <w:rsid w:val="000D53CE"/>
    <w:rsid w:val="000E6DC9"/>
    <w:rsid w:val="000F724D"/>
    <w:rsid w:val="001011F2"/>
    <w:rsid w:val="00104891"/>
    <w:rsid w:val="00106947"/>
    <w:rsid w:val="001073EA"/>
    <w:rsid w:val="00110C92"/>
    <w:rsid w:val="001242CE"/>
    <w:rsid w:val="001261B5"/>
    <w:rsid w:val="00151FDC"/>
    <w:rsid w:val="00156801"/>
    <w:rsid w:val="00157C5D"/>
    <w:rsid w:val="00172C7C"/>
    <w:rsid w:val="00177AE7"/>
    <w:rsid w:val="0018049B"/>
    <w:rsid w:val="001830AB"/>
    <w:rsid w:val="00186425"/>
    <w:rsid w:val="00192E2A"/>
    <w:rsid w:val="00195304"/>
    <w:rsid w:val="00195912"/>
    <w:rsid w:val="001B2EA0"/>
    <w:rsid w:val="001D298D"/>
    <w:rsid w:val="001D4362"/>
    <w:rsid w:val="001D4D3E"/>
    <w:rsid w:val="001E0992"/>
    <w:rsid w:val="001E1F88"/>
    <w:rsid w:val="001E20D1"/>
    <w:rsid w:val="001E45A0"/>
    <w:rsid w:val="001E503D"/>
    <w:rsid w:val="001E5923"/>
    <w:rsid w:val="001F3956"/>
    <w:rsid w:val="002043EF"/>
    <w:rsid w:val="002046DC"/>
    <w:rsid w:val="002074F5"/>
    <w:rsid w:val="0021234C"/>
    <w:rsid w:val="00226D7B"/>
    <w:rsid w:val="00241E82"/>
    <w:rsid w:val="002438F2"/>
    <w:rsid w:val="002510E7"/>
    <w:rsid w:val="00256DB6"/>
    <w:rsid w:val="00261013"/>
    <w:rsid w:val="002612EA"/>
    <w:rsid w:val="00280805"/>
    <w:rsid w:val="00284FAB"/>
    <w:rsid w:val="00292131"/>
    <w:rsid w:val="00294C85"/>
    <w:rsid w:val="002A11AB"/>
    <w:rsid w:val="002A329F"/>
    <w:rsid w:val="002B0BEE"/>
    <w:rsid w:val="002B3BFD"/>
    <w:rsid w:val="002B5269"/>
    <w:rsid w:val="002B68AB"/>
    <w:rsid w:val="002B7E0A"/>
    <w:rsid w:val="002C1AFD"/>
    <w:rsid w:val="002C1CAF"/>
    <w:rsid w:val="002C1FB3"/>
    <w:rsid w:val="002D2A7C"/>
    <w:rsid w:val="002E2526"/>
    <w:rsid w:val="002E252D"/>
    <w:rsid w:val="002E457F"/>
    <w:rsid w:val="002E536D"/>
    <w:rsid w:val="002E7091"/>
    <w:rsid w:val="002F0A12"/>
    <w:rsid w:val="002F5468"/>
    <w:rsid w:val="0030301F"/>
    <w:rsid w:val="00303625"/>
    <w:rsid w:val="0030592E"/>
    <w:rsid w:val="00310E64"/>
    <w:rsid w:val="003262D8"/>
    <w:rsid w:val="00326FC8"/>
    <w:rsid w:val="00327E25"/>
    <w:rsid w:val="003335FE"/>
    <w:rsid w:val="003349C7"/>
    <w:rsid w:val="00335186"/>
    <w:rsid w:val="00335831"/>
    <w:rsid w:val="00337852"/>
    <w:rsid w:val="00346B46"/>
    <w:rsid w:val="00355991"/>
    <w:rsid w:val="00356460"/>
    <w:rsid w:val="0036453B"/>
    <w:rsid w:val="00365B45"/>
    <w:rsid w:val="00371228"/>
    <w:rsid w:val="003770FE"/>
    <w:rsid w:val="00380C7C"/>
    <w:rsid w:val="003925E5"/>
    <w:rsid w:val="00392F69"/>
    <w:rsid w:val="00395132"/>
    <w:rsid w:val="003B22D0"/>
    <w:rsid w:val="003B62C3"/>
    <w:rsid w:val="003C4734"/>
    <w:rsid w:val="003E5A46"/>
    <w:rsid w:val="003F04B8"/>
    <w:rsid w:val="003F4C0D"/>
    <w:rsid w:val="00404A57"/>
    <w:rsid w:val="00414B23"/>
    <w:rsid w:val="00417757"/>
    <w:rsid w:val="0042337A"/>
    <w:rsid w:val="00424ED8"/>
    <w:rsid w:val="004323C1"/>
    <w:rsid w:val="004333C2"/>
    <w:rsid w:val="004354DA"/>
    <w:rsid w:val="00450EC3"/>
    <w:rsid w:val="00452840"/>
    <w:rsid w:val="00452C75"/>
    <w:rsid w:val="00455F2E"/>
    <w:rsid w:val="004611F6"/>
    <w:rsid w:val="00464715"/>
    <w:rsid w:val="00470863"/>
    <w:rsid w:val="00471E97"/>
    <w:rsid w:val="0047310D"/>
    <w:rsid w:val="00475FC2"/>
    <w:rsid w:val="004822C7"/>
    <w:rsid w:val="0048748B"/>
    <w:rsid w:val="004C05B5"/>
    <w:rsid w:val="004C33D6"/>
    <w:rsid w:val="004D0E27"/>
    <w:rsid w:val="004D5DF7"/>
    <w:rsid w:val="004D61C5"/>
    <w:rsid w:val="004E45E4"/>
    <w:rsid w:val="00500C9C"/>
    <w:rsid w:val="005016A1"/>
    <w:rsid w:val="00505FEF"/>
    <w:rsid w:val="0050635F"/>
    <w:rsid w:val="00507FC9"/>
    <w:rsid w:val="00510DAF"/>
    <w:rsid w:val="005241F6"/>
    <w:rsid w:val="00541501"/>
    <w:rsid w:val="00543069"/>
    <w:rsid w:val="00543797"/>
    <w:rsid w:val="005511B7"/>
    <w:rsid w:val="0055366E"/>
    <w:rsid w:val="0056271F"/>
    <w:rsid w:val="005651B8"/>
    <w:rsid w:val="00571EA9"/>
    <w:rsid w:val="00574956"/>
    <w:rsid w:val="0057516C"/>
    <w:rsid w:val="00576157"/>
    <w:rsid w:val="00577B56"/>
    <w:rsid w:val="0058407B"/>
    <w:rsid w:val="00595148"/>
    <w:rsid w:val="005A6510"/>
    <w:rsid w:val="005B30E7"/>
    <w:rsid w:val="005B758C"/>
    <w:rsid w:val="005C29B0"/>
    <w:rsid w:val="005C3F7B"/>
    <w:rsid w:val="005C79F1"/>
    <w:rsid w:val="005D1305"/>
    <w:rsid w:val="005D7930"/>
    <w:rsid w:val="005E0738"/>
    <w:rsid w:val="005F0ECA"/>
    <w:rsid w:val="005F155F"/>
    <w:rsid w:val="005F7114"/>
    <w:rsid w:val="00612557"/>
    <w:rsid w:val="006174E9"/>
    <w:rsid w:val="00620662"/>
    <w:rsid w:val="0062403E"/>
    <w:rsid w:val="006310B3"/>
    <w:rsid w:val="00632B88"/>
    <w:rsid w:val="00640E7C"/>
    <w:rsid w:val="006412A6"/>
    <w:rsid w:val="00657484"/>
    <w:rsid w:val="006771F8"/>
    <w:rsid w:val="006805A1"/>
    <w:rsid w:val="00680D7B"/>
    <w:rsid w:val="0068181E"/>
    <w:rsid w:val="00694549"/>
    <w:rsid w:val="006B4032"/>
    <w:rsid w:val="006C457A"/>
    <w:rsid w:val="006C4A86"/>
    <w:rsid w:val="006D0653"/>
    <w:rsid w:val="006E5F1A"/>
    <w:rsid w:val="0071127F"/>
    <w:rsid w:val="00724105"/>
    <w:rsid w:val="00752C42"/>
    <w:rsid w:val="0075350A"/>
    <w:rsid w:val="00763405"/>
    <w:rsid w:val="00765A4D"/>
    <w:rsid w:val="007705E8"/>
    <w:rsid w:val="00784992"/>
    <w:rsid w:val="00786236"/>
    <w:rsid w:val="00791821"/>
    <w:rsid w:val="00797DE9"/>
    <w:rsid w:val="007A3D92"/>
    <w:rsid w:val="007B01A0"/>
    <w:rsid w:val="007B5F11"/>
    <w:rsid w:val="007C4914"/>
    <w:rsid w:val="007D0707"/>
    <w:rsid w:val="007D1134"/>
    <w:rsid w:val="007E7316"/>
    <w:rsid w:val="007F0B58"/>
    <w:rsid w:val="007F3385"/>
    <w:rsid w:val="008017C2"/>
    <w:rsid w:val="0080377E"/>
    <w:rsid w:val="00805A81"/>
    <w:rsid w:val="00811712"/>
    <w:rsid w:val="008135C6"/>
    <w:rsid w:val="0081602E"/>
    <w:rsid w:val="00820C35"/>
    <w:rsid w:val="0082131B"/>
    <w:rsid w:val="008215CA"/>
    <w:rsid w:val="00824992"/>
    <w:rsid w:val="008264F4"/>
    <w:rsid w:val="00841665"/>
    <w:rsid w:val="008457E5"/>
    <w:rsid w:val="0084723E"/>
    <w:rsid w:val="00854911"/>
    <w:rsid w:val="00856170"/>
    <w:rsid w:val="00863189"/>
    <w:rsid w:val="00864B6E"/>
    <w:rsid w:val="00866973"/>
    <w:rsid w:val="00867E20"/>
    <w:rsid w:val="00882F82"/>
    <w:rsid w:val="008875E0"/>
    <w:rsid w:val="00891465"/>
    <w:rsid w:val="008A164C"/>
    <w:rsid w:val="008A4640"/>
    <w:rsid w:val="008A6BB8"/>
    <w:rsid w:val="008A6EAB"/>
    <w:rsid w:val="008B1414"/>
    <w:rsid w:val="008B3680"/>
    <w:rsid w:val="008C2993"/>
    <w:rsid w:val="008C4CB6"/>
    <w:rsid w:val="008D330E"/>
    <w:rsid w:val="008D48F6"/>
    <w:rsid w:val="008E0407"/>
    <w:rsid w:val="008E4BAE"/>
    <w:rsid w:val="008E695C"/>
    <w:rsid w:val="008F245B"/>
    <w:rsid w:val="00903427"/>
    <w:rsid w:val="009136CA"/>
    <w:rsid w:val="00933148"/>
    <w:rsid w:val="009407FF"/>
    <w:rsid w:val="00952BED"/>
    <w:rsid w:val="0095306D"/>
    <w:rsid w:val="00954E76"/>
    <w:rsid w:val="0096436D"/>
    <w:rsid w:val="00984676"/>
    <w:rsid w:val="009846B7"/>
    <w:rsid w:val="00994B0B"/>
    <w:rsid w:val="00997A6F"/>
    <w:rsid w:val="009A65CB"/>
    <w:rsid w:val="009B1E99"/>
    <w:rsid w:val="009B6BB9"/>
    <w:rsid w:val="009C1DDF"/>
    <w:rsid w:val="009D66F3"/>
    <w:rsid w:val="009E4E11"/>
    <w:rsid w:val="009F15CF"/>
    <w:rsid w:val="009F44E1"/>
    <w:rsid w:val="00A01A73"/>
    <w:rsid w:val="00A022D5"/>
    <w:rsid w:val="00A0397A"/>
    <w:rsid w:val="00A10EB8"/>
    <w:rsid w:val="00A208B5"/>
    <w:rsid w:val="00A31B73"/>
    <w:rsid w:val="00A33198"/>
    <w:rsid w:val="00A35266"/>
    <w:rsid w:val="00A4574A"/>
    <w:rsid w:val="00A45B6E"/>
    <w:rsid w:val="00A47CB7"/>
    <w:rsid w:val="00A54E1B"/>
    <w:rsid w:val="00A57C41"/>
    <w:rsid w:val="00A57DDE"/>
    <w:rsid w:val="00A67FDD"/>
    <w:rsid w:val="00A73505"/>
    <w:rsid w:val="00A77C5B"/>
    <w:rsid w:val="00A86A61"/>
    <w:rsid w:val="00A86D35"/>
    <w:rsid w:val="00AA7681"/>
    <w:rsid w:val="00AB0516"/>
    <w:rsid w:val="00AD0184"/>
    <w:rsid w:val="00AF5AAB"/>
    <w:rsid w:val="00B02425"/>
    <w:rsid w:val="00B074EF"/>
    <w:rsid w:val="00B119F2"/>
    <w:rsid w:val="00B15941"/>
    <w:rsid w:val="00B17697"/>
    <w:rsid w:val="00B22D5F"/>
    <w:rsid w:val="00B255AB"/>
    <w:rsid w:val="00B321B3"/>
    <w:rsid w:val="00B3394A"/>
    <w:rsid w:val="00B35603"/>
    <w:rsid w:val="00B54961"/>
    <w:rsid w:val="00B57773"/>
    <w:rsid w:val="00B57875"/>
    <w:rsid w:val="00B57E32"/>
    <w:rsid w:val="00B6400C"/>
    <w:rsid w:val="00B730C9"/>
    <w:rsid w:val="00B8178A"/>
    <w:rsid w:val="00B83F0B"/>
    <w:rsid w:val="00B93743"/>
    <w:rsid w:val="00BA034C"/>
    <w:rsid w:val="00BB06D4"/>
    <w:rsid w:val="00BC0889"/>
    <w:rsid w:val="00BC31AD"/>
    <w:rsid w:val="00BC5046"/>
    <w:rsid w:val="00BC563E"/>
    <w:rsid w:val="00BC5890"/>
    <w:rsid w:val="00BE65C4"/>
    <w:rsid w:val="00BF1B1C"/>
    <w:rsid w:val="00C12EE7"/>
    <w:rsid w:val="00C14AEC"/>
    <w:rsid w:val="00C206D4"/>
    <w:rsid w:val="00C25769"/>
    <w:rsid w:val="00C2711C"/>
    <w:rsid w:val="00C36DEB"/>
    <w:rsid w:val="00C45EDA"/>
    <w:rsid w:val="00C46E7B"/>
    <w:rsid w:val="00C54D94"/>
    <w:rsid w:val="00C57869"/>
    <w:rsid w:val="00C634BF"/>
    <w:rsid w:val="00C637BD"/>
    <w:rsid w:val="00C66D64"/>
    <w:rsid w:val="00C707B0"/>
    <w:rsid w:val="00C70B8E"/>
    <w:rsid w:val="00C720B3"/>
    <w:rsid w:val="00C73C63"/>
    <w:rsid w:val="00C8137B"/>
    <w:rsid w:val="00C87205"/>
    <w:rsid w:val="00C93038"/>
    <w:rsid w:val="00CA17AF"/>
    <w:rsid w:val="00CB7117"/>
    <w:rsid w:val="00CC0453"/>
    <w:rsid w:val="00CC2080"/>
    <w:rsid w:val="00CD678A"/>
    <w:rsid w:val="00CE1CEE"/>
    <w:rsid w:val="00CF6F35"/>
    <w:rsid w:val="00D0364E"/>
    <w:rsid w:val="00D03BFC"/>
    <w:rsid w:val="00D113A7"/>
    <w:rsid w:val="00D15163"/>
    <w:rsid w:val="00D16DD2"/>
    <w:rsid w:val="00D1784A"/>
    <w:rsid w:val="00D17AE8"/>
    <w:rsid w:val="00D3412A"/>
    <w:rsid w:val="00D34FE6"/>
    <w:rsid w:val="00D3512C"/>
    <w:rsid w:val="00D378D5"/>
    <w:rsid w:val="00D44613"/>
    <w:rsid w:val="00D518AF"/>
    <w:rsid w:val="00D52507"/>
    <w:rsid w:val="00D57713"/>
    <w:rsid w:val="00D62FC9"/>
    <w:rsid w:val="00D6401B"/>
    <w:rsid w:val="00D64ABA"/>
    <w:rsid w:val="00D65E44"/>
    <w:rsid w:val="00D65ED5"/>
    <w:rsid w:val="00D711BF"/>
    <w:rsid w:val="00D75070"/>
    <w:rsid w:val="00D75499"/>
    <w:rsid w:val="00D768FB"/>
    <w:rsid w:val="00D83A5A"/>
    <w:rsid w:val="00D83A67"/>
    <w:rsid w:val="00D874A7"/>
    <w:rsid w:val="00D91ED8"/>
    <w:rsid w:val="00D94131"/>
    <w:rsid w:val="00DB0DB1"/>
    <w:rsid w:val="00DB18E0"/>
    <w:rsid w:val="00DB54CB"/>
    <w:rsid w:val="00DE0898"/>
    <w:rsid w:val="00DE2B53"/>
    <w:rsid w:val="00DE4335"/>
    <w:rsid w:val="00DE5292"/>
    <w:rsid w:val="00DF0524"/>
    <w:rsid w:val="00DF1666"/>
    <w:rsid w:val="00DF50FF"/>
    <w:rsid w:val="00DF6F40"/>
    <w:rsid w:val="00E00806"/>
    <w:rsid w:val="00E13578"/>
    <w:rsid w:val="00E13B01"/>
    <w:rsid w:val="00E31C17"/>
    <w:rsid w:val="00E32578"/>
    <w:rsid w:val="00E53EB3"/>
    <w:rsid w:val="00E55B58"/>
    <w:rsid w:val="00E56A96"/>
    <w:rsid w:val="00E57B56"/>
    <w:rsid w:val="00E57C41"/>
    <w:rsid w:val="00E72B8F"/>
    <w:rsid w:val="00E7532D"/>
    <w:rsid w:val="00E769D6"/>
    <w:rsid w:val="00E82961"/>
    <w:rsid w:val="00E855C4"/>
    <w:rsid w:val="00E90E7E"/>
    <w:rsid w:val="00E92834"/>
    <w:rsid w:val="00E93DD4"/>
    <w:rsid w:val="00EA7138"/>
    <w:rsid w:val="00EB27EE"/>
    <w:rsid w:val="00EB5304"/>
    <w:rsid w:val="00EF10CC"/>
    <w:rsid w:val="00EF5D38"/>
    <w:rsid w:val="00EF6CA4"/>
    <w:rsid w:val="00F05F15"/>
    <w:rsid w:val="00F16C9C"/>
    <w:rsid w:val="00F20503"/>
    <w:rsid w:val="00F23B0D"/>
    <w:rsid w:val="00F30891"/>
    <w:rsid w:val="00F3324F"/>
    <w:rsid w:val="00F367D2"/>
    <w:rsid w:val="00F51F1C"/>
    <w:rsid w:val="00F55C46"/>
    <w:rsid w:val="00F66F34"/>
    <w:rsid w:val="00F74F6A"/>
    <w:rsid w:val="00F82A20"/>
    <w:rsid w:val="00F863F5"/>
    <w:rsid w:val="00F90B6D"/>
    <w:rsid w:val="00F95262"/>
    <w:rsid w:val="00FA0F95"/>
    <w:rsid w:val="00FA70A6"/>
    <w:rsid w:val="00FB722E"/>
    <w:rsid w:val="00FC01A3"/>
    <w:rsid w:val="00FC23FE"/>
    <w:rsid w:val="00FC4F47"/>
    <w:rsid w:val="00FC6BA6"/>
    <w:rsid w:val="00FD1501"/>
    <w:rsid w:val="00FD3F00"/>
    <w:rsid w:val="00FD758E"/>
    <w:rsid w:val="00FE3969"/>
    <w:rsid w:val="00FE6EAA"/>
    <w:rsid w:val="00FF0F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D05DB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2E457F"/>
    <w:pPr>
      <w:spacing w:after="200" w:line="276" w:lineRule="auto"/>
    </w:pPr>
    <w:rPr>
      <w:rFonts w:eastAsia="SimSun"/>
      <w:lang w:val="uk-UA"/>
    </w:rPr>
  </w:style>
  <w:style w:type="paragraph" w:styleId="1">
    <w:name w:val="heading 1"/>
    <w:basedOn w:val="a1"/>
    <w:next w:val="a1"/>
    <w:link w:val="10"/>
    <w:uiPriority w:val="99"/>
    <w:qFormat/>
    <w:rsid w:val="00D378D5"/>
    <w:pPr>
      <w:keepNext/>
      <w:keepLines/>
      <w:spacing w:before="240" w:after="120" w:line="240" w:lineRule="auto"/>
      <w:jc w:val="center"/>
      <w:outlineLvl w:val="0"/>
    </w:pPr>
    <w:rPr>
      <w:rFonts w:ascii="Times New Roman" w:eastAsia="Calibri" w:hAnsi="Times New Roman" w:cs="Times New Roman"/>
      <w:b/>
      <w:bCs/>
      <w:caps/>
      <w:sz w:val="28"/>
      <w:szCs w:val="28"/>
      <w:lang w:val="ru-RU" w:eastAsia="ru-RU"/>
    </w:rPr>
  </w:style>
  <w:style w:type="paragraph" w:styleId="2">
    <w:name w:val="heading 2"/>
    <w:basedOn w:val="a1"/>
    <w:next w:val="a1"/>
    <w:link w:val="20"/>
    <w:uiPriority w:val="9"/>
    <w:unhideWhenUsed/>
    <w:qFormat/>
    <w:rsid w:val="00D378D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HTML">
    <w:name w:val="HTML Preformatted"/>
    <w:basedOn w:val="a1"/>
    <w:link w:val="HTML0"/>
    <w:uiPriority w:val="99"/>
    <w:unhideWhenUsed/>
    <w:rsid w:val="0068181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2"/>
    <w:link w:val="HTML"/>
    <w:uiPriority w:val="99"/>
    <w:rsid w:val="0068181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5">
    <w:name w:val="Balloon Text"/>
    <w:basedOn w:val="a1"/>
    <w:link w:val="a6"/>
    <w:uiPriority w:val="99"/>
    <w:semiHidden/>
    <w:unhideWhenUsed/>
    <w:rsid w:val="00B83F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2"/>
    <w:link w:val="a5"/>
    <w:uiPriority w:val="99"/>
    <w:semiHidden/>
    <w:rsid w:val="00B83F0B"/>
    <w:rPr>
      <w:rFonts w:ascii="Tahoma" w:eastAsia="SimSun" w:hAnsi="Tahoma" w:cs="Tahoma"/>
      <w:sz w:val="16"/>
      <w:szCs w:val="16"/>
      <w:lang w:val="uk-UA"/>
    </w:rPr>
  </w:style>
  <w:style w:type="paragraph" w:styleId="a7">
    <w:name w:val="List Paragraph"/>
    <w:basedOn w:val="a1"/>
    <w:uiPriority w:val="34"/>
    <w:qFormat/>
    <w:rsid w:val="001E5923"/>
    <w:pPr>
      <w:ind w:left="720"/>
      <w:contextualSpacing/>
    </w:pPr>
  </w:style>
  <w:style w:type="character" w:customStyle="1" w:styleId="10">
    <w:name w:val="Заголовок 1 Знак"/>
    <w:basedOn w:val="a2"/>
    <w:link w:val="1"/>
    <w:uiPriority w:val="99"/>
    <w:rsid w:val="00D378D5"/>
    <w:rPr>
      <w:rFonts w:ascii="Times New Roman" w:eastAsia="Calibri" w:hAnsi="Times New Roman" w:cs="Times New Roman"/>
      <w:b/>
      <w:bCs/>
      <w:caps/>
      <w:sz w:val="28"/>
      <w:szCs w:val="28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D378D5"/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val="uk-UA"/>
    </w:rPr>
  </w:style>
  <w:style w:type="paragraph" w:customStyle="1" w:styleId="a0">
    <w:name w:val="М_Нум_список"/>
    <w:basedOn w:val="a7"/>
    <w:link w:val="a8"/>
    <w:uiPriority w:val="99"/>
    <w:rsid w:val="00D378D5"/>
    <w:pPr>
      <w:numPr>
        <w:numId w:val="7"/>
      </w:num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8">
    <w:name w:val="М_Нум_список Знак"/>
    <w:link w:val="a0"/>
    <w:uiPriority w:val="99"/>
    <w:locked/>
    <w:rsid w:val="00D378D5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customStyle="1" w:styleId="a9">
    <w:name w:val="М_Осн_текст"/>
    <w:basedOn w:val="a1"/>
    <w:uiPriority w:val="99"/>
    <w:rsid w:val="00D378D5"/>
    <w:pPr>
      <w:spacing w:after="0" w:line="240" w:lineRule="auto"/>
      <w:ind w:firstLine="437"/>
      <w:contextualSpacing/>
      <w:jc w:val="both"/>
    </w:pPr>
    <w:rPr>
      <w:rFonts w:ascii="Times New Roman" w:eastAsia="Calibri" w:hAnsi="Times New Roman" w:cs="Times New Roman"/>
      <w:sz w:val="28"/>
    </w:rPr>
  </w:style>
  <w:style w:type="table" w:styleId="aa">
    <w:name w:val="Table Grid"/>
    <w:basedOn w:val="a3"/>
    <w:uiPriority w:val="99"/>
    <w:rsid w:val="00BF1B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1"/>
    <w:link w:val="ac"/>
    <w:uiPriority w:val="99"/>
    <w:unhideWhenUsed/>
    <w:rsid w:val="00864B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2"/>
    <w:link w:val="ab"/>
    <w:uiPriority w:val="99"/>
    <w:rsid w:val="00864B6E"/>
    <w:rPr>
      <w:rFonts w:eastAsia="SimSun"/>
      <w:lang w:val="uk-UA"/>
    </w:rPr>
  </w:style>
  <w:style w:type="paragraph" w:styleId="ad">
    <w:name w:val="footer"/>
    <w:basedOn w:val="a1"/>
    <w:link w:val="ae"/>
    <w:uiPriority w:val="99"/>
    <w:unhideWhenUsed/>
    <w:rsid w:val="00864B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2"/>
    <w:link w:val="ad"/>
    <w:uiPriority w:val="99"/>
    <w:rsid w:val="00864B6E"/>
    <w:rPr>
      <w:rFonts w:eastAsia="SimSun"/>
      <w:lang w:val="uk-UA"/>
    </w:rPr>
  </w:style>
  <w:style w:type="character" w:styleId="af">
    <w:name w:val="annotation reference"/>
    <w:basedOn w:val="a2"/>
    <w:uiPriority w:val="99"/>
    <w:semiHidden/>
    <w:unhideWhenUsed/>
    <w:rsid w:val="000B6D03"/>
    <w:rPr>
      <w:sz w:val="16"/>
      <w:szCs w:val="16"/>
    </w:rPr>
  </w:style>
  <w:style w:type="paragraph" w:styleId="af0">
    <w:name w:val="annotation text"/>
    <w:basedOn w:val="a1"/>
    <w:link w:val="af1"/>
    <w:uiPriority w:val="99"/>
    <w:semiHidden/>
    <w:unhideWhenUsed/>
    <w:rsid w:val="000B6D03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2"/>
    <w:link w:val="af0"/>
    <w:uiPriority w:val="99"/>
    <w:semiHidden/>
    <w:rsid w:val="000B6D03"/>
    <w:rPr>
      <w:rFonts w:eastAsia="SimSun"/>
      <w:sz w:val="20"/>
      <w:szCs w:val="20"/>
      <w:lang w:val="uk-UA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0B6D03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0B6D03"/>
    <w:rPr>
      <w:rFonts w:eastAsia="SimSun"/>
      <w:b/>
      <w:bCs/>
      <w:sz w:val="20"/>
      <w:szCs w:val="20"/>
      <w:lang w:val="uk-UA"/>
    </w:rPr>
  </w:style>
  <w:style w:type="paragraph" w:customStyle="1" w:styleId="af4">
    <w:name w:val="М_Назва_табл"/>
    <w:basedOn w:val="af5"/>
    <w:link w:val="af6"/>
    <w:uiPriority w:val="99"/>
    <w:rsid w:val="00292131"/>
    <w:pPr>
      <w:keepNext/>
      <w:spacing w:after="120"/>
      <w:jc w:val="center"/>
    </w:pPr>
    <w:rPr>
      <w:rFonts w:ascii="Times New Roman" w:eastAsia="Times New Roman" w:hAnsi="Times New Roman" w:cs="Times New Roman"/>
      <w:color w:val="auto"/>
      <w:sz w:val="26"/>
      <w:szCs w:val="20"/>
      <w:lang w:eastAsia="ru-RU"/>
    </w:rPr>
  </w:style>
  <w:style w:type="character" w:customStyle="1" w:styleId="af6">
    <w:name w:val="М_Назва_табл Знак"/>
    <w:link w:val="af4"/>
    <w:uiPriority w:val="99"/>
    <w:locked/>
    <w:rsid w:val="00292131"/>
    <w:rPr>
      <w:rFonts w:ascii="Times New Roman" w:eastAsia="Times New Roman" w:hAnsi="Times New Roman" w:cs="Times New Roman"/>
      <w:b/>
      <w:bCs/>
      <w:sz w:val="26"/>
      <w:szCs w:val="20"/>
      <w:lang w:val="uk-UA" w:eastAsia="ru-RU"/>
    </w:rPr>
  </w:style>
  <w:style w:type="paragraph" w:styleId="af5">
    <w:name w:val="caption"/>
    <w:basedOn w:val="a1"/>
    <w:next w:val="a1"/>
    <w:uiPriority w:val="35"/>
    <w:semiHidden/>
    <w:unhideWhenUsed/>
    <w:qFormat/>
    <w:rsid w:val="00292131"/>
    <w:pPr>
      <w:spacing w:line="240" w:lineRule="auto"/>
    </w:pPr>
    <w:rPr>
      <w:b/>
      <w:bCs/>
      <w:color w:val="4472C4" w:themeColor="accent1"/>
      <w:sz w:val="18"/>
      <w:szCs w:val="18"/>
    </w:rPr>
  </w:style>
  <w:style w:type="paragraph" w:customStyle="1" w:styleId="a">
    <w:name w:val="М_Марк_список"/>
    <w:basedOn w:val="a7"/>
    <w:link w:val="af7"/>
    <w:uiPriority w:val="99"/>
    <w:rsid w:val="00F95262"/>
    <w:pPr>
      <w:numPr>
        <w:numId w:val="16"/>
      </w:numPr>
      <w:spacing w:after="0" w:line="240" w:lineRule="auto"/>
      <w:ind w:firstLine="0"/>
      <w:jc w:val="both"/>
    </w:pPr>
    <w:rPr>
      <w:rFonts w:ascii="Times New Roman" w:eastAsia="Calibri" w:hAnsi="Times New Roman" w:cs="Times New Roman"/>
      <w:sz w:val="24"/>
      <w:lang w:val="ru-RU"/>
    </w:rPr>
  </w:style>
  <w:style w:type="character" w:customStyle="1" w:styleId="af7">
    <w:name w:val="М_Марк_список Знак"/>
    <w:link w:val="a"/>
    <w:uiPriority w:val="99"/>
    <w:locked/>
    <w:rsid w:val="00F95262"/>
    <w:rPr>
      <w:rFonts w:ascii="Times New Roman" w:eastAsia="Calibri" w:hAnsi="Times New Roman" w:cs="Times New Roman"/>
      <w:sz w:val="24"/>
    </w:rPr>
  </w:style>
  <w:style w:type="paragraph" w:customStyle="1" w:styleId="af8">
    <w:name w:val="М_Номер_табл"/>
    <w:basedOn w:val="af5"/>
    <w:link w:val="af9"/>
    <w:uiPriority w:val="99"/>
    <w:rsid w:val="00F95262"/>
    <w:pPr>
      <w:jc w:val="both"/>
    </w:pPr>
    <w:rPr>
      <w:rFonts w:ascii="Times New Roman" w:eastAsia="Calibri" w:hAnsi="Times New Roman" w:cs="Times New Roman"/>
      <w:lang w:val="ru-RU"/>
    </w:rPr>
  </w:style>
  <w:style w:type="character" w:customStyle="1" w:styleId="af9">
    <w:name w:val="М_Номер_табл Знак"/>
    <w:link w:val="af8"/>
    <w:uiPriority w:val="99"/>
    <w:locked/>
    <w:rsid w:val="00F95262"/>
    <w:rPr>
      <w:rFonts w:ascii="Times New Roman" w:eastAsia="Calibri" w:hAnsi="Times New Roman" w:cs="Times New Roman"/>
      <w:b/>
      <w:bCs/>
      <w:color w:val="4472C4" w:themeColor="accent1"/>
      <w:sz w:val="18"/>
      <w:szCs w:val="18"/>
    </w:rPr>
  </w:style>
  <w:style w:type="paragraph" w:customStyle="1" w:styleId="TMtext">
    <w:name w:val="T_M_text"/>
    <w:basedOn w:val="a1"/>
    <w:link w:val="TMtext0"/>
    <w:uiPriority w:val="99"/>
    <w:rsid w:val="00C637BD"/>
    <w:pPr>
      <w:widowControl w:val="0"/>
      <w:suppressLineNumbers/>
      <w:tabs>
        <w:tab w:val="left" w:pos="2268"/>
        <w:tab w:val="left" w:pos="6663"/>
      </w:tabs>
      <w:spacing w:after="0" w:line="240" w:lineRule="auto"/>
      <w:ind w:firstLine="437"/>
      <w:jc w:val="both"/>
    </w:pPr>
    <w:rPr>
      <w:rFonts w:ascii="Times New Roman" w:eastAsia="Calibri" w:hAnsi="Times New Roman" w:cs="Times New Roman"/>
      <w:color w:val="000000"/>
      <w:sz w:val="28"/>
      <w:szCs w:val="20"/>
      <w:lang w:eastAsia="ru-RU"/>
    </w:rPr>
  </w:style>
  <w:style w:type="character" w:customStyle="1" w:styleId="TMtext0">
    <w:name w:val="T_M_text Знак"/>
    <w:link w:val="TMtext"/>
    <w:uiPriority w:val="99"/>
    <w:locked/>
    <w:rsid w:val="00C637BD"/>
    <w:rPr>
      <w:rFonts w:ascii="Times New Roman" w:eastAsia="Calibri" w:hAnsi="Times New Roman" w:cs="Times New Roman"/>
      <w:color w:val="000000"/>
      <w:sz w:val="28"/>
      <w:szCs w:val="20"/>
      <w:lang w:val="uk-UA" w:eastAsia="ru-RU"/>
    </w:rPr>
  </w:style>
  <w:style w:type="character" w:customStyle="1" w:styleId="hljs-comment">
    <w:name w:val="hljs-comment"/>
    <w:basedOn w:val="a2"/>
    <w:rsid w:val="00F863F5"/>
  </w:style>
  <w:style w:type="character" w:customStyle="1" w:styleId="hljs-keyword">
    <w:name w:val="hljs-keyword"/>
    <w:basedOn w:val="a2"/>
    <w:rsid w:val="00F863F5"/>
  </w:style>
  <w:style w:type="character" w:customStyle="1" w:styleId="hljs-literal">
    <w:name w:val="hljs-literal"/>
    <w:basedOn w:val="a2"/>
    <w:rsid w:val="00F863F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2E457F"/>
    <w:pPr>
      <w:spacing w:after="200" w:line="276" w:lineRule="auto"/>
    </w:pPr>
    <w:rPr>
      <w:rFonts w:eastAsia="SimSun"/>
      <w:lang w:val="uk-UA"/>
    </w:rPr>
  </w:style>
  <w:style w:type="paragraph" w:styleId="1">
    <w:name w:val="heading 1"/>
    <w:basedOn w:val="a1"/>
    <w:next w:val="a1"/>
    <w:link w:val="10"/>
    <w:uiPriority w:val="99"/>
    <w:qFormat/>
    <w:rsid w:val="00D378D5"/>
    <w:pPr>
      <w:keepNext/>
      <w:keepLines/>
      <w:spacing w:before="240" w:after="120" w:line="240" w:lineRule="auto"/>
      <w:jc w:val="center"/>
      <w:outlineLvl w:val="0"/>
    </w:pPr>
    <w:rPr>
      <w:rFonts w:ascii="Times New Roman" w:eastAsia="Calibri" w:hAnsi="Times New Roman" w:cs="Times New Roman"/>
      <w:b/>
      <w:bCs/>
      <w:caps/>
      <w:sz w:val="28"/>
      <w:szCs w:val="28"/>
      <w:lang w:val="ru-RU" w:eastAsia="ru-RU"/>
    </w:rPr>
  </w:style>
  <w:style w:type="paragraph" w:styleId="2">
    <w:name w:val="heading 2"/>
    <w:basedOn w:val="a1"/>
    <w:next w:val="a1"/>
    <w:link w:val="20"/>
    <w:uiPriority w:val="9"/>
    <w:unhideWhenUsed/>
    <w:qFormat/>
    <w:rsid w:val="00D378D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HTML">
    <w:name w:val="HTML Preformatted"/>
    <w:basedOn w:val="a1"/>
    <w:link w:val="HTML0"/>
    <w:uiPriority w:val="99"/>
    <w:unhideWhenUsed/>
    <w:rsid w:val="0068181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2"/>
    <w:link w:val="HTML"/>
    <w:uiPriority w:val="99"/>
    <w:rsid w:val="0068181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5">
    <w:name w:val="Balloon Text"/>
    <w:basedOn w:val="a1"/>
    <w:link w:val="a6"/>
    <w:uiPriority w:val="99"/>
    <w:semiHidden/>
    <w:unhideWhenUsed/>
    <w:rsid w:val="00B83F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2"/>
    <w:link w:val="a5"/>
    <w:uiPriority w:val="99"/>
    <w:semiHidden/>
    <w:rsid w:val="00B83F0B"/>
    <w:rPr>
      <w:rFonts w:ascii="Tahoma" w:eastAsia="SimSun" w:hAnsi="Tahoma" w:cs="Tahoma"/>
      <w:sz w:val="16"/>
      <w:szCs w:val="16"/>
      <w:lang w:val="uk-UA"/>
    </w:rPr>
  </w:style>
  <w:style w:type="paragraph" w:styleId="a7">
    <w:name w:val="List Paragraph"/>
    <w:basedOn w:val="a1"/>
    <w:uiPriority w:val="34"/>
    <w:qFormat/>
    <w:rsid w:val="001E5923"/>
    <w:pPr>
      <w:ind w:left="720"/>
      <w:contextualSpacing/>
    </w:pPr>
  </w:style>
  <w:style w:type="character" w:customStyle="1" w:styleId="10">
    <w:name w:val="Заголовок 1 Знак"/>
    <w:basedOn w:val="a2"/>
    <w:link w:val="1"/>
    <w:uiPriority w:val="99"/>
    <w:rsid w:val="00D378D5"/>
    <w:rPr>
      <w:rFonts w:ascii="Times New Roman" w:eastAsia="Calibri" w:hAnsi="Times New Roman" w:cs="Times New Roman"/>
      <w:b/>
      <w:bCs/>
      <w:caps/>
      <w:sz w:val="28"/>
      <w:szCs w:val="28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D378D5"/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val="uk-UA"/>
    </w:rPr>
  </w:style>
  <w:style w:type="paragraph" w:customStyle="1" w:styleId="a0">
    <w:name w:val="М_Нум_список"/>
    <w:basedOn w:val="a7"/>
    <w:link w:val="a8"/>
    <w:uiPriority w:val="99"/>
    <w:rsid w:val="00D378D5"/>
    <w:pPr>
      <w:numPr>
        <w:numId w:val="7"/>
      </w:num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8">
    <w:name w:val="М_Нум_список Знак"/>
    <w:link w:val="a0"/>
    <w:uiPriority w:val="99"/>
    <w:locked/>
    <w:rsid w:val="00D378D5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customStyle="1" w:styleId="a9">
    <w:name w:val="М_Осн_текст"/>
    <w:basedOn w:val="a1"/>
    <w:uiPriority w:val="99"/>
    <w:rsid w:val="00D378D5"/>
    <w:pPr>
      <w:spacing w:after="0" w:line="240" w:lineRule="auto"/>
      <w:ind w:firstLine="437"/>
      <w:contextualSpacing/>
      <w:jc w:val="both"/>
    </w:pPr>
    <w:rPr>
      <w:rFonts w:ascii="Times New Roman" w:eastAsia="Calibri" w:hAnsi="Times New Roman" w:cs="Times New Roman"/>
      <w:sz w:val="28"/>
    </w:rPr>
  </w:style>
  <w:style w:type="table" w:styleId="aa">
    <w:name w:val="Table Grid"/>
    <w:basedOn w:val="a3"/>
    <w:uiPriority w:val="99"/>
    <w:rsid w:val="00BF1B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1"/>
    <w:link w:val="ac"/>
    <w:uiPriority w:val="99"/>
    <w:unhideWhenUsed/>
    <w:rsid w:val="00864B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2"/>
    <w:link w:val="ab"/>
    <w:uiPriority w:val="99"/>
    <w:rsid w:val="00864B6E"/>
    <w:rPr>
      <w:rFonts w:eastAsia="SimSun"/>
      <w:lang w:val="uk-UA"/>
    </w:rPr>
  </w:style>
  <w:style w:type="paragraph" w:styleId="ad">
    <w:name w:val="footer"/>
    <w:basedOn w:val="a1"/>
    <w:link w:val="ae"/>
    <w:uiPriority w:val="99"/>
    <w:unhideWhenUsed/>
    <w:rsid w:val="00864B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2"/>
    <w:link w:val="ad"/>
    <w:uiPriority w:val="99"/>
    <w:rsid w:val="00864B6E"/>
    <w:rPr>
      <w:rFonts w:eastAsia="SimSun"/>
      <w:lang w:val="uk-UA"/>
    </w:rPr>
  </w:style>
  <w:style w:type="character" w:styleId="af">
    <w:name w:val="annotation reference"/>
    <w:basedOn w:val="a2"/>
    <w:uiPriority w:val="99"/>
    <w:semiHidden/>
    <w:unhideWhenUsed/>
    <w:rsid w:val="000B6D03"/>
    <w:rPr>
      <w:sz w:val="16"/>
      <w:szCs w:val="16"/>
    </w:rPr>
  </w:style>
  <w:style w:type="paragraph" w:styleId="af0">
    <w:name w:val="annotation text"/>
    <w:basedOn w:val="a1"/>
    <w:link w:val="af1"/>
    <w:uiPriority w:val="99"/>
    <w:semiHidden/>
    <w:unhideWhenUsed/>
    <w:rsid w:val="000B6D03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2"/>
    <w:link w:val="af0"/>
    <w:uiPriority w:val="99"/>
    <w:semiHidden/>
    <w:rsid w:val="000B6D03"/>
    <w:rPr>
      <w:rFonts w:eastAsia="SimSun"/>
      <w:sz w:val="20"/>
      <w:szCs w:val="20"/>
      <w:lang w:val="uk-UA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0B6D03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0B6D03"/>
    <w:rPr>
      <w:rFonts w:eastAsia="SimSun"/>
      <w:b/>
      <w:bCs/>
      <w:sz w:val="20"/>
      <w:szCs w:val="20"/>
      <w:lang w:val="uk-UA"/>
    </w:rPr>
  </w:style>
  <w:style w:type="paragraph" w:customStyle="1" w:styleId="af4">
    <w:name w:val="М_Назва_табл"/>
    <w:basedOn w:val="af5"/>
    <w:link w:val="af6"/>
    <w:uiPriority w:val="99"/>
    <w:rsid w:val="00292131"/>
    <w:pPr>
      <w:keepNext/>
      <w:spacing w:after="120"/>
      <w:jc w:val="center"/>
    </w:pPr>
    <w:rPr>
      <w:rFonts w:ascii="Times New Roman" w:eastAsia="Times New Roman" w:hAnsi="Times New Roman" w:cs="Times New Roman"/>
      <w:color w:val="auto"/>
      <w:sz w:val="26"/>
      <w:szCs w:val="20"/>
      <w:lang w:eastAsia="ru-RU"/>
    </w:rPr>
  </w:style>
  <w:style w:type="character" w:customStyle="1" w:styleId="af6">
    <w:name w:val="М_Назва_табл Знак"/>
    <w:link w:val="af4"/>
    <w:uiPriority w:val="99"/>
    <w:locked/>
    <w:rsid w:val="00292131"/>
    <w:rPr>
      <w:rFonts w:ascii="Times New Roman" w:eastAsia="Times New Roman" w:hAnsi="Times New Roman" w:cs="Times New Roman"/>
      <w:b/>
      <w:bCs/>
      <w:sz w:val="26"/>
      <w:szCs w:val="20"/>
      <w:lang w:val="uk-UA" w:eastAsia="ru-RU"/>
    </w:rPr>
  </w:style>
  <w:style w:type="paragraph" w:styleId="af5">
    <w:name w:val="caption"/>
    <w:basedOn w:val="a1"/>
    <w:next w:val="a1"/>
    <w:uiPriority w:val="35"/>
    <w:semiHidden/>
    <w:unhideWhenUsed/>
    <w:qFormat/>
    <w:rsid w:val="00292131"/>
    <w:pPr>
      <w:spacing w:line="240" w:lineRule="auto"/>
    </w:pPr>
    <w:rPr>
      <w:b/>
      <w:bCs/>
      <w:color w:val="4472C4" w:themeColor="accent1"/>
      <w:sz w:val="18"/>
      <w:szCs w:val="18"/>
    </w:rPr>
  </w:style>
  <w:style w:type="paragraph" w:customStyle="1" w:styleId="a">
    <w:name w:val="М_Марк_список"/>
    <w:basedOn w:val="a7"/>
    <w:link w:val="af7"/>
    <w:uiPriority w:val="99"/>
    <w:rsid w:val="00F95262"/>
    <w:pPr>
      <w:numPr>
        <w:numId w:val="16"/>
      </w:numPr>
      <w:spacing w:after="0" w:line="240" w:lineRule="auto"/>
      <w:ind w:firstLine="0"/>
      <w:jc w:val="both"/>
    </w:pPr>
    <w:rPr>
      <w:rFonts w:ascii="Times New Roman" w:eastAsia="Calibri" w:hAnsi="Times New Roman" w:cs="Times New Roman"/>
      <w:sz w:val="24"/>
      <w:lang w:val="ru-RU"/>
    </w:rPr>
  </w:style>
  <w:style w:type="character" w:customStyle="1" w:styleId="af7">
    <w:name w:val="М_Марк_список Знак"/>
    <w:link w:val="a"/>
    <w:uiPriority w:val="99"/>
    <w:locked/>
    <w:rsid w:val="00F95262"/>
    <w:rPr>
      <w:rFonts w:ascii="Times New Roman" w:eastAsia="Calibri" w:hAnsi="Times New Roman" w:cs="Times New Roman"/>
      <w:sz w:val="24"/>
    </w:rPr>
  </w:style>
  <w:style w:type="paragraph" w:customStyle="1" w:styleId="af8">
    <w:name w:val="М_Номер_табл"/>
    <w:basedOn w:val="af5"/>
    <w:link w:val="af9"/>
    <w:uiPriority w:val="99"/>
    <w:rsid w:val="00F95262"/>
    <w:pPr>
      <w:jc w:val="both"/>
    </w:pPr>
    <w:rPr>
      <w:rFonts w:ascii="Times New Roman" w:eastAsia="Calibri" w:hAnsi="Times New Roman" w:cs="Times New Roman"/>
      <w:lang w:val="ru-RU"/>
    </w:rPr>
  </w:style>
  <w:style w:type="character" w:customStyle="1" w:styleId="af9">
    <w:name w:val="М_Номер_табл Знак"/>
    <w:link w:val="af8"/>
    <w:uiPriority w:val="99"/>
    <w:locked/>
    <w:rsid w:val="00F95262"/>
    <w:rPr>
      <w:rFonts w:ascii="Times New Roman" w:eastAsia="Calibri" w:hAnsi="Times New Roman" w:cs="Times New Roman"/>
      <w:b/>
      <w:bCs/>
      <w:color w:val="4472C4" w:themeColor="accent1"/>
      <w:sz w:val="18"/>
      <w:szCs w:val="18"/>
    </w:rPr>
  </w:style>
  <w:style w:type="paragraph" w:customStyle="1" w:styleId="TMtext">
    <w:name w:val="T_M_text"/>
    <w:basedOn w:val="a1"/>
    <w:link w:val="TMtext0"/>
    <w:uiPriority w:val="99"/>
    <w:rsid w:val="00C637BD"/>
    <w:pPr>
      <w:widowControl w:val="0"/>
      <w:suppressLineNumbers/>
      <w:tabs>
        <w:tab w:val="left" w:pos="2268"/>
        <w:tab w:val="left" w:pos="6663"/>
      </w:tabs>
      <w:spacing w:after="0" w:line="240" w:lineRule="auto"/>
      <w:ind w:firstLine="437"/>
      <w:jc w:val="both"/>
    </w:pPr>
    <w:rPr>
      <w:rFonts w:ascii="Times New Roman" w:eastAsia="Calibri" w:hAnsi="Times New Roman" w:cs="Times New Roman"/>
      <w:color w:val="000000"/>
      <w:sz w:val="28"/>
      <w:szCs w:val="20"/>
      <w:lang w:eastAsia="ru-RU"/>
    </w:rPr>
  </w:style>
  <w:style w:type="character" w:customStyle="1" w:styleId="TMtext0">
    <w:name w:val="T_M_text Знак"/>
    <w:link w:val="TMtext"/>
    <w:uiPriority w:val="99"/>
    <w:locked/>
    <w:rsid w:val="00C637BD"/>
    <w:rPr>
      <w:rFonts w:ascii="Times New Roman" w:eastAsia="Calibri" w:hAnsi="Times New Roman" w:cs="Times New Roman"/>
      <w:color w:val="000000"/>
      <w:sz w:val="28"/>
      <w:szCs w:val="20"/>
      <w:lang w:val="uk-UA" w:eastAsia="ru-RU"/>
    </w:rPr>
  </w:style>
  <w:style w:type="character" w:customStyle="1" w:styleId="hljs-comment">
    <w:name w:val="hljs-comment"/>
    <w:basedOn w:val="a2"/>
    <w:rsid w:val="00F863F5"/>
  </w:style>
  <w:style w:type="character" w:customStyle="1" w:styleId="hljs-keyword">
    <w:name w:val="hljs-keyword"/>
    <w:basedOn w:val="a2"/>
    <w:rsid w:val="00F863F5"/>
  </w:style>
  <w:style w:type="character" w:customStyle="1" w:styleId="hljs-literal">
    <w:name w:val="hljs-literal"/>
    <w:basedOn w:val="a2"/>
    <w:rsid w:val="00F863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6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5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23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09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6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0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07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1949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5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4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20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7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15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4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14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4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63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2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8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09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296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81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429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434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64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072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88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06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198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459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809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95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0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030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951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755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06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267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046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996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36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729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82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05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05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445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232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660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967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56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08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9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095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447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747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486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16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742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65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91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764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030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88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43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07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201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45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16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74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93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265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122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043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14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921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46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77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86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16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286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50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20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87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918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689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01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555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058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5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4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255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0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96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1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678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23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88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69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928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686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968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091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18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01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584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2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50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904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9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14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705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022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002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602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81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55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25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25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859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179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253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48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454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7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96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768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399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562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74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90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77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57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33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874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60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174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837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16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54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31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42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31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27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744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095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40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56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728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42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5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063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28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401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663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053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728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179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0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94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65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58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72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01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46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63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1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395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89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8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63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469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73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66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52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55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4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97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21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3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99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48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374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153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482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9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12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91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436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41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001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988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36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945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148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09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37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34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885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82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96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24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372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931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04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351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680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728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80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35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18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89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358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085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944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721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26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57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29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0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18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256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463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234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35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221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19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28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26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84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501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499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39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447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689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464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98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994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50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818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448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90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361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35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1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768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512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46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290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148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231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675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249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257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09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99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52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9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22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198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73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688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8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791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17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077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893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34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9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53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642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14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41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22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014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32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66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547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312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729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93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92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1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2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5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32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6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77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0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7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7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62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34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61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167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19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79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428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378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97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15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24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067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871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576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400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54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586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478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64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331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3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057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354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153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52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600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22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978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85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144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39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77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827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8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269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20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300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721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99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980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765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70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016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201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564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39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831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480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870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44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830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303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502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98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951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964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861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845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03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226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75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202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681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34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64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45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434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994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510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13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671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47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905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64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30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094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535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62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663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139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11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97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94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44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41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370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661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74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83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423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12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429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78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00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31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440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451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526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1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640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74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83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0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2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82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01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7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6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14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2020664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924189097">
              <w:marLeft w:val="0"/>
              <w:marRight w:val="0"/>
              <w:marTop w:val="100"/>
              <w:marBottom w:val="10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1147169878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1785942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64902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D9D9E3"/>
                            <w:left w:val="single" w:sz="2" w:space="0" w:color="D9D9E3"/>
                            <w:bottom w:val="single" w:sz="2" w:space="0" w:color="D9D9E3"/>
                            <w:right w:val="single" w:sz="2" w:space="0" w:color="D9D9E3"/>
                          </w:divBdr>
                          <w:divsChild>
                            <w:div w:id="18935383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  <w:divsChild>
                                <w:div w:id="2680079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D9D9E3"/>
                                    <w:left w:val="single" w:sz="2" w:space="0" w:color="D9D9E3"/>
                                    <w:bottom w:val="single" w:sz="2" w:space="0" w:color="D9D9E3"/>
                                    <w:right w:val="single" w:sz="2" w:space="0" w:color="D9D9E3"/>
                                  </w:divBdr>
                                  <w:divsChild>
                                    <w:div w:id="196511477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D9D9E3"/>
                                        <w:left w:val="single" w:sz="2" w:space="0" w:color="D9D9E3"/>
                                        <w:bottom w:val="single" w:sz="2" w:space="0" w:color="D9D9E3"/>
                                        <w:right w:val="single" w:sz="2" w:space="0" w:color="D9D9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362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3A7E23-7C4E-4400-8D30-2879EEA8B6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6</Pages>
  <Words>3568</Words>
  <Characters>20338</Characters>
  <Application>Microsoft Office Word</Application>
  <DocSecurity>0</DocSecurity>
  <Lines>169</Lines>
  <Paragraphs>4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8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erina168p@ukr.net</dc:creator>
  <cp:lastModifiedBy>Анастасия Костюк</cp:lastModifiedBy>
  <cp:revision>4</cp:revision>
  <dcterms:created xsi:type="dcterms:W3CDTF">2023-12-08T09:43:00Z</dcterms:created>
  <dcterms:modified xsi:type="dcterms:W3CDTF">2023-12-08T09:53:00Z</dcterms:modified>
</cp:coreProperties>
</file>